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11A8" w:rsidRDefault="005C0982" w:rsidP="00CA11A8">
      <w:pPr>
        <w:pStyle w:val="a3"/>
        <w:ind w:firstLine="708"/>
        <w:jc w:val="both"/>
        <w:rPr>
          <w:b/>
          <w:sz w:val="24"/>
        </w:rPr>
      </w:pPr>
      <w:r w:rsidRPr="00C51844">
        <w:rPr>
          <w:b/>
          <w:sz w:val="24"/>
        </w:rPr>
        <w:t xml:space="preserve">Задание </w:t>
      </w:r>
      <w:r w:rsidR="0011413F">
        <w:rPr>
          <w:b/>
          <w:sz w:val="24"/>
        </w:rPr>
        <w:t>0</w:t>
      </w:r>
      <w:r w:rsidR="00CA11A8">
        <w:rPr>
          <w:b/>
          <w:sz w:val="24"/>
        </w:rPr>
        <w:t>6</w:t>
      </w:r>
      <w:r w:rsidRPr="00C51844">
        <w:rPr>
          <w:b/>
          <w:sz w:val="24"/>
        </w:rPr>
        <w:t xml:space="preserve">. </w:t>
      </w:r>
    </w:p>
    <w:p w:rsidR="00CA11A8" w:rsidRDefault="00CA11A8" w:rsidP="005C0982">
      <w:pPr>
        <w:pStyle w:val="a3"/>
        <w:jc w:val="both"/>
        <w:rPr>
          <w:b/>
          <w:sz w:val="24"/>
        </w:rPr>
      </w:pPr>
    </w:p>
    <w:p w:rsidR="00FD2319" w:rsidRDefault="005C0982" w:rsidP="00CA11A8">
      <w:pPr>
        <w:pStyle w:val="a3"/>
        <w:ind w:firstLine="708"/>
        <w:jc w:val="both"/>
        <w:rPr>
          <w:sz w:val="24"/>
        </w:rPr>
      </w:pPr>
      <w:r w:rsidRPr="00C51844">
        <w:rPr>
          <w:sz w:val="24"/>
        </w:rPr>
        <w:t>Решить поставленную задачу</w:t>
      </w:r>
      <w:r w:rsidR="00CA11A8">
        <w:rPr>
          <w:sz w:val="24"/>
        </w:rPr>
        <w:t xml:space="preserve"> курса «П</w:t>
      </w:r>
      <w:r w:rsidRPr="00C51844">
        <w:rPr>
          <w:sz w:val="24"/>
        </w:rPr>
        <w:t>рограммирования</w:t>
      </w:r>
      <w:r w:rsidR="00CA11A8">
        <w:rPr>
          <w:sz w:val="24"/>
        </w:rPr>
        <w:t xml:space="preserve"> и основ алгоритмизации»</w:t>
      </w:r>
      <w:r w:rsidRPr="00C51844">
        <w:rPr>
          <w:sz w:val="24"/>
        </w:rPr>
        <w:t xml:space="preserve"> по разделу «Оператор переключения». </w:t>
      </w:r>
    </w:p>
    <w:p w:rsidR="00791312" w:rsidRPr="00FD2319" w:rsidRDefault="00CA11A8" w:rsidP="00CA11A8">
      <w:pPr>
        <w:pStyle w:val="a3"/>
        <w:ind w:firstLine="708"/>
        <w:jc w:val="both"/>
        <w:rPr>
          <w:b/>
          <w:sz w:val="24"/>
        </w:rPr>
      </w:pPr>
      <w:r>
        <w:rPr>
          <w:b/>
          <w:sz w:val="24"/>
        </w:rPr>
        <w:t xml:space="preserve">Внимание! </w:t>
      </w:r>
      <w:r w:rsidR="00C51844" w:rsidRPr="00FD2319">
        <w:rPr>
          <w:b/>
          <w:sz w:val="24"/>
        </w:rPr>
        <w:t xml:space="preserve">Не использовать условный оператор </w:t>
      </w:r>
      <w:r w:rsidR="00FD2319">
        <w:rPr>
          <w:b/>
          <w:sz w:val="24"/>
        </w:rPr>
        <w:t>для решения поставленной задачи!</w:t>
      </w:r>
    </w:p>
    <w:p w:rsidR="00791312" w:rsidRPr="00C51844" w:rsidRDefault="00791312" w:rsidP="005C0982">
      <w:pPr>
        <w:pStyle w:val="a3"/>
        <w:jc w:val="both"/>
        <w:rPr>
          <w:sz w:val="24"/>
        </w:rPr>
      </w:pPr>
    </w:p>
    <w:p w:rsidR="00CA11A8" w:rsidRPr="003749CA" w:rsidRDefault="00CA11A8" w:rsidP="00CA11A8">
      <w:pPr>
        <w:pStyle w:val="a3"/>
        <w:ind w:firstLine="708"/>
        <w:jc w:val="both"/>
        <w:rPr>
          <w:b/>
          <w:sz w:val="24"/>
        </w:rPr>
      </w:pPr>
      <w:r w:rsidRPr="003749CA">
        <w:rPr>
          <w:b/>
          <w:sz w:val="24"/>
          <w:u w:val="single"/>
        </w:rPr>
        <w:t>Элементы рабочего задания</w:t>
      </w:r>
      <w:r w:rsidRPr="003749CA">
        <w:rPr>
          <w:b/>
          <w:sz w:val="24"/>
        </w:rPr>
        <w:t>:</w:t>
      </w:r>
    </w:p>
    <w:p w:rsidR="00CA11A8" w:rsidRDefault="00CA11A8" w:rsidP="00CA11A8">
      <w:pPr>
        <w:pStyle w:val="a3"/>
        <w:ind w:firstLine="708"/>
        <w:jc w:val="both"/>
        <w:rPr>
          <w:b/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sz w:val="24"/>
        </w:rPr>
      </w:pPr>
      <w:r>
        <w:rPr>
          <w:b/>
          <w:sz w:val="24"/>
        </w:rPr>
        <w:t xml:space="preserve">1. </w:t>
      </w: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Pr="00247AA0">
        <w:rPr>
          <w:rStyle w:val="af0"/>
          <w:b/>
          <w:sz w:val="24"/>
        </w:rPr>
        <w:footnoteReference w:id="1"/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sz w:val="24"/>
        </w:rPr>
      </w:pPr>
      <w:r>
        <w:rPr>
          <w:b/>
          <w:sz w:val="24"/>
        </w:rPr>
        <w:t xml:space="preserve">2. </w:t>
      </w: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(вычислительным процессом) «ядра» составленного алгоритма.</w:t>
      </w:r>
      <w:r w:rsidRPr="00BB78C8">
        <w:rPr>
          <w:sz w:val="24"/>
        </w:rPr>
        <w:t xml:space="preserve"> </w:t>
      </w:r>
    </w:p>
    <w:p w:rsidR="00CA11A8" w:rsidRPr="009759C3" w:rsidRDefault="00CA11A8" w:rsidP="00CA11A8">
      <w:pPr>
        <w:pStyle w:val="a3"/>
        <w:ind w:firstLine="708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r w:rsidRPr="00E7408D">
        <w:rPr>
          <w:i/>
          <w:sz w:val="24"/>
          <w:lang w:val="en-US"/>
        </w:rPr>
        <w:t>TryParse</w:t>
      </w:r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например: </w:t>
      </w:r>
      <w:r w:rsidRPr="00CD2BEB">
        <w:rPr>
          <w:i/>
          <w:sz w:val="24"/>
          <w:lang w:val="en-US"/>
        </w:rPr>
        <w:t>in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doub</w:t>
      </w:r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>
        <w:rPr>
          <w:i/>
          <w:sz w:val="24"/>
        </w:rPr>
        <w:t xml:space="preserve"> </w:t>
      </w:r>
      <w:r>
        <w:rPr>
          <w:sz w:val="24"/>
        </w:rPr>
        <w:t>и др</w:t>
      </w:r>
      <w:r w:rsidRPr="009759C3">
        <w:rPr>
          <w:sz w:val="24"/>
        </w:rPr>
        <w:t>.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3.</w:t>
      </w:r>
      <w:r>
        <w:rPr>
          <w:sz w:val="24"/>
        </w:rPr>
        <w:t xml:space="preserve"> </w:t>
      </w: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247AA0">
        <w:rPr>
          <w:rStyle w:val="af0"/>
          <w:b/>
          <w:sz w:val="24"/>
        </w:rPr>
        <w:footnoteReference w:id="2"/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Pr="00BB78C8" w:rsidRDefault="00CA11A8" w:rsidP="00CA11A8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4.</w:t>
      </w:r>
      <w:r>
        <w:rPr>
          <w:sz w:val="24"/>
        </w:rPr>
        <w:t xml:space="preserve"> Помнить о точности производимых вычислений, например:</w:t>
      </w:r>
    </w:p>
    <w:p w:rsidR="00CA11A8" w:rsidRDefault="00CA11A8" w:rsidP="00CA11A8">
      <w:pPr>
        <w:pStyle w:val="a3"/>
        <w:jc w:val="both"/>
        <w:rPr>
          <w:sz w:val="24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5"/>
        <w:gridCol w:w="496"/>
      </w:tblGrid>
      <w:tr w:rsidR="00CA11A8" w:rsidTr="00A313AE">
        <w:tc>
          <w:tcPr>
            <w:tcW w:w="9322" w:type="dxa"/>
          </w:tcPr>
          <w:p w:rsidR="00CA11A8" w:rsidRPr="00A37560" w:rsidRDefault="00CA11A8" w:rsidP="00A313AE">
            <w:pPr>
              <w:pStyle w:val="a3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«При заданной точности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48.75pt;height:13.5pt" o:ole="">
                  <v:imagedata r:id="rId7" o:title=""/>
                </v:shape>
                <o:OLEObject Type="Embed" ProgID="Equation.DSMT4" ShapeID="_x0000_i1035" DrawAspect="Content" ObjectID="_1794343792" r:id="rId8"/>
              </w:object>
            </w:r>
            <w:r w:rsidRPr="00A37560">
              <w:rPr>
                <w:b/>
                <w:sz w:val="24"/>
              </w:rPr>
              <w:t xml:space="preserve">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280" w:dyaOrig="320">
                <v:shape id="_x0000_i1036" type="#_x0000_t75" style="width:63pt;height:16.5pt" o:ole="">
                  <v:imagedata r:id="rId9" o:title=""/>
                </v:shape>
                <o:OLEObject Type="Embed" ProgID="Equation.DSMT4" ShapeID="_x0000_i1036" DrawAspect="Content" ObjectID="_1794343793" r:id="rId10"/>
              </w:object>
            </w:r>
            <w:r w:rsidRPr="00A37560">
              <w:rPr>
                <w:b/>
                <w:sz w:val="24"/>
              </w:rPr>
              <w:t xml:space="preserve">, но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400" w:dyaOrig="320">
                <v:shape id="_x0000_i1037" type="#_x0000_t75" style="width:69.75pt;height:16.5pt" o:ole="">
                  <v:imagedata r:id="rId11" o:title=""/>
                </v:shape>
                <o:OLEObject Type="Embed" ProgID="Equation.DSMT4" ShapeID="_x0000_i1037" DrawAspect="Content" ObjectID="_1794343794" r:id="rId12"/>
              </w:object>
            </w:r>
            <w:r w:rsidRPr="00A37560">
              <w:rPr>
                <w:b/>
                <w:sz w:val="24"/>
              </w:rPr>
              <w:t xml:space="preserve">, </w:t>
            </w:r>
          </w:p>
          <w:p w:rsidR="00CA11A8" w:rsidRPr="00F93FD2" w:rsidRDefault="00CA11A8" w:rsidP="00A313AE">
            <w:pPr>
              <w:pStyle w:val="a3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то есть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100" w:dyaOrig="279">
                <v:shape id="_x0000_i1038" type="#_x0000_t75" style="width:54.75pt;height:13.5pt" o:ole="">
                  <v:imagedata r:id="rId13" o:title=""/>
                </v:shape>
                <o:OLEObject Type="Embed" ProgID="Equation.DSMT4" ShapeID="_x0000_i1038" DrawAspect="Content" ObjectID="_1794343795" r:id="rId14"/>
              </w:object>
            </w:r>
            <w:r w:rsidRPr="00A37560">
              <w:rPr>
                <w:b/>
                <w:sz w:val="24"/>
              </w:rPr>
              <w:t xml:space="preserve">, а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219" w:dyaOrig="279">
                <v:shape id="_x0000_i1039" type="#_x0000_t75" style="width:60.75pt;height:13.5pt" o:ole="">
                  <v:imagedata r:id="rId15" o:title=""/>
                </v:shape>
                <o:OLEObject Type="Embed" ProgID="Equation.DSMT4" ShapeID="_x0000_i1039" DrawAspect="Content" ObjectID="_1794343796" r:id="rId16"/>
              </w:object>
            </w:r>
            <w:r>
              <w:rPr>
                <w:b/>
                <w:sz w:val="24"/>
              </w:rPr>
              <w:t>».</w:t>
            </w:r>
          </w:p>
        </w:tc>
        <w:tc>
          <w:tcPr>
            <w:tcW w:w="249" w:type="dxa"/>
            <w:vAlign w:val="center"/>
          </w:tcPr>
          <w:p w:rsidR="00CA11A8" w:rsidRDefault="00CA11A8" w:rsidP="00A313AE">
            <w:pPr>
              <w:pStyle w:val="a3"/>
              <w:jc w:val="right"/>
              <w:rPr>
                <w:sz w:val="24"/>
              </w:rPr>
            </w:pPr>
            <w:r>
              <w:rPr>
                <w:sz w:val="24"/>
              </w:rPr>
              <w:t>(1)</w:t>
            </w:r>
          </w:p>
        </w:tc>
      </w:tr>
    </w:tbl>
    <w:p w:rsidR="00CA11A8" w:rsidRPr="00BB78C8" w:rsidRDefault="00CA11A8" w:rsidP="00CA11A8">
      <w:pPr>
        <w:pStyle w:val="a3"/>
        <w:jc w:val="both"/>
        <w:rPr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5.</w:t>
      </w:r>
      <w:r>
        <w:rPr>
          <w:sz w:val="24"/>
        </w:rPr>
        <w:t xml:space="preserve"> Код составленного программного обеспечения сопроводить комментариями (элементы программистской этики)</w:t>
      </w:r>
      <w:r w:rsidRPr="00247AA0">
        <w:rPr>
          <w:rStyle w:val="af0"/>
          <w:b/>
          <w:sz w:val="24"/>
        </w:rPr>
        <w:footnoteReference w:id="3"/>
      </w:r>
      <w:r>
        <w:rPr>
          <w:sz w:val="24"/>
        </w:rPr>
        <w:t>.</w:t>
      </w:r>
    </w:p>
    <w:p w:rsidR="00CA11A8" w:rsidRPr="00BB78C8" w:rsidRDefault="00CA11A8" w:rsidP="00CA11A8">
      <w:pPr>
        <w:jc w:val="both"/>
        <w:rPr>
          <w:color w:val="000000"/>
          <w:szCs w:val="28"/>
          <w:shd w:val="clear" w:color="auto" w:fill="FFFFFF"/>
        </w:rPr>
      </w:pPr>
    </w:p>
    <w:p w:rsidR="00CA11A8" w:rsidRDefault="00CA11A8" w:rsidP="00CA11A8">
      <w:pPr>
        <w:pStyle w:val="a3"/>
        <w:ind w:firstLine="708"/>
        <w:jc w:val="both"/>
        <w:rPr>
          <w:color w:val="000000"/>
          <w:szCs w:val="28"/>
          <w:shd w:val="clear" w:color="auto" w:fill="FFFFFF"/>
        </w:rPr>
      </w:pPr>
      <w:r w:rsidRPr="00D67BBC">
        <w:rPr>
          <w:b/>
          <w:sz w:val="24"/>
        </w:rPr>
        <w:t>6.</w:t>
      </w:r>
      <w:r>
        <w:rPr>
          <w:sz w:val="24"/>
        </w:rPr>
        <w:t xml:space="preserve"> </w:t>
      </w:r>
      <w:r w:rsidRPr="009759C3">
        <w:rPr>
          <w:sz w:val="24"/>
        </w:rPr>
        <w:t>Отчёт по решённой задаче составить по схеме, изложенной в методических указаниях</w:t>
      </w:r>
      <w:r w:rsidRPr="00247AA0">
        <w:rPr>
          <w:rStyle w:val="af0"/>
          <w:b/>
          <w:sz w:val="24"/>
        </w:rPr>
        <w:footnoteReference w:id="4"/>
      </w:r>
      <w:r>
        <w:rPr>
          <w:sz w:val="24"/>
        </w:rPr>
        <w:t xml:space="preserve">. </w:t>
      </w:r>
      <w:r w:rsidRPr="00247AA0">
        <w:rPr>
          <w:sz w:val="24"/>
        </w:rPr>
        <w:t>Для удобства работы обучающихся далее представлена памятка основных разделов отчёта:</w:t>
      </w:r>
    </w:p>
    <w:p w:rsidR="00CA11A8" w:rsidRDefault="00CA11A8" w:rsidP="00CA11A8">
      <w:pPr>
        <w:jc w:val="both"/>
        <w:rPr>
          <w:color w:val="000000"/>
          <w:szCs w:val="28"/>
          <w:shd w:val="clear" w:color="auto" w:fill="FFFFFF"/>
        </w:rPr>
      </w:pPr>
    </w:p>
    <w:p w:rsidR="00CA11A8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lastRenderedPageBreak/>
        <w:t>0. Титульный лист</w:t>
      </w:r>
    </w:p>
    <w:p w:rsidR="00CA11A8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CA11A8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CA11A8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CA11A8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CA11A8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CA11A8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CA11A8" w:rsidRPr="009759C3" w:rsidRDefault="00CA11A8" w:rsidP="00CA11A8">
      <w:pPr>
        <w:ind w:left="1416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sz w:val="24"/>
        </w:rPr>
      </w:pPr>
      <w:r w:rsidRPr="00247AA0">
        <w:rPr>
          <w:b/>
          <w:sz w:val="24"/>
        </w:rPr>
        <w:t>7.</w:t>
      </w:r>
      <w:r>
        <w:rPr>
          <w:sz w:val="24"/>
        </w:rPr>
        <w:t xml:space="preserve"> Схему алгоритма оформлять согласно правилам</w:t>
      </w:r>
      <w:r w:rsidRPr="00247AA0">
        <w:rPr>
          <w:rStyle w:val="af0"/>
          <w:b/>
          <w:sz w:val="24"/>
        </w:rPr>
        <w:footnoteReference w:id="5"/>
      </w:r>
      <w:r w:rsidRPr="00247AA0">
        <w:rPr>
          <w:sz w:val="24"/>
        </w:rPr>
        <w:t>.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Pr="00C805AD" w:rsidRDefault="00CA11A8" w:rsidP="00CA11A8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8.</w:t>
      </w:r>
      <w:r>
        <w:rPr>
          <w:sz w:val="24"/>
        </w:rPr>
        <w:t xml:space="preserve"> Материалы, подготавливаемые к отправке по электронной почте, оформляются согласно </w:t>
      </w:r>
      <w:r w:rsidRPr="00977047">
        <w:rPr>
          <w:b/>
          <w:sz w:val="24"/>
        </w:rPr>
        <w:t>Приложению 4</w:t>
      </w:r>
      <w:r>
        <w:rPr>
          <w:sz w:val="24"/>
        </w:rPr>
        <w:t xml:space="preserve"> Сборника задач</w:t>
      </w:r>
      <w:r w:rsidRPr="00977047">
        <w:rPr>
          <w:rStyle w:val="af0"/>
          <w:b/>
          <w:sz w:val="24"/>
        </w:rPr>
        <w:footnoteReference w:id="6"/>
      </w:r>
      <w:r>
        <w:rPr>
          <w:sz w:val="24"/>
        </w:rPr>
        <w:t>. Если материалы направляются на проверку через</w:t>
      </w:r>
      <w:r w:rsidRPr="00C805AD">
        <w:rPr>
          <w:sz w:val="24"/>
        </w:rPr>
        <w:t xml:space="preserve"> </w:t>
      </w:r>
      <w:r>
        <w:rPr>
          <w:sz w:val="24"/>
        </w:rPr>
        <w:t xml:space="preserve">платформу </w:t>
      </w:r>
      <w:r w:rsidRPr="00C805AD">
        <w:rPr>
          <w:i/>
          <w:sz w:val="24"/>
          <w:lang w:val="en-US"/>
        </w:rPr>
        <w:t>GitHub</w:t>
      </w:r>
      <w:r>
        <w:rPr>
          <w:sz w:val="24"/>
        </w:rPr>
        <w:t xml:space="preserve">, то </w:t>
      </w:r>
      <w:r w:rsidRPr="00977047">
        <w:rPr>
          <w:b/>
          <w:sz w:val="24"/>
        </w:rPr>
        <w:t>Приложением 4</w:t>
      </w:r>
      <w:r>
        <w:rPr>
          <w:sz w:val="24"/>
        </w:rPr>
        <w:t xml:space="preserve"> разрешается не руководствоваться.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9.</w:t>
      </w:r>
      <w:r>
        <w:rPr>
          <w:sz w:val="24"/>
        </w:rPr>
        <w:t xml:space="preserve"> Настоятельно рекомендовано перед решением задачи ознакомиться с рекомендациями, собранными в </w:t>
      </w:r>
      <w:r w:rsidRPr="00977047">
        <w:rPr>
          <w:b/>
          <w:sz w:val="24"/>
        </w:rPr>
        <w:t>Приложении 3</w:t>
      </w:r>
      <w:r>
        <w:rPr>
          <w:sz w:val="24"/>
        </w:rPr>
        <w:t xml:space="preserve"> Сборника задач</w:t>
      </w:r>
      <w:r w:rsidRPr="00977047">
        <w:rPr>
          <w:rStyle w:val="af0"/>
          <w:b/>
          <w:sz w:val="24"/>
        </w:rPr>
        <w:footnoteReference w:id="7"/>
      </w:r>
      <w:r>
        <w:rPr>
          <w:sz w:val="24"/>
        </w:rPr>
        <w:t>.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10.</w:t>
      </w:r>
      <w:r>
        <w:rPr>
          <w:sz w:val="24"/>
        </w:rPr>
        <w:t xml:space="preserve"> Не забывать давать значимые имена переменным, проектам, решениям, файлам и другим разрабатываемым компонентам</w:t>
      </w:r>
      <w:r w:rsidRPr="00977047">
        <w:rPr>
          <w:rStyle w:val="af0"/>
          <w:b/>
          <w:sz w:val="24"/>
        </w:rPr>
        <w:footnoteReference w:id="8"/>
      </w:r>
      <w:r>
        <w:rPr>
          <w:sz w:val="24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CA11A8" w:rsidRDefault="00CA11A8" w:rsidP="00CA11A8">
      <w:pPr>
        <w:pStyle w:val="a3"/>
        <w:jc w:val="both"/>
        <w:rPr>
          <w:sz w:val="24"/>
        </w:rPr>
      </w:pPr>
    </w:p>
    <w:p w:rsidR="00CA11A8" w:rsidRDefault="00CA11A8" w:rsidP="00CA11A8">
      <w:pPr>
        <w:pStyle w:val="a3"/>
        <w:jc w:val="right"/>
        <w:rPr>
          <w:sz w:val="24"/>
        </w:rPr>
      </w:pPr>
      <w:r>
        <w:rPr>
          <w:sz w:val="24"/>
        </w:rPr>
        <w:t>Таблица 1 – Пример таблицы соответствия переменных, используемых в программе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CA11A8" w:rsidTr="00A313AE">
        <w:tc>
          <w:tcPr>
            <w:tcW w:w="734" w:type="dxa"/>
          </w:tcPr>
          <w:p w:rsidR="00CA11A8" w:rsidRPr="00C805AD" w:rsidRDefault="00CA11A8" w:rsidP="00A313AE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№ п/п</w:t>
            </w:r>
          </w:p>
        </w:tc>
        <w:tc>
          <w:tcPr>
            <w:tcW w:w="1831" w:type="dxa"/>
          </w:tcPr>
          <w:p w:rsidR="00CA11A8" w:rsidRPr="00C805AD" w:rsidRDefault="00CA11A8" w:rsidP="00A313AE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CA11A8" w:rsidRPr="00C805AD" w:rsidRDefault="00CA11A8" w:rsidP="00A313AE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CA11A8" w:rsidRPr="00C805AD" w:rsidRDefault="00CA11A8" w:rsidP="00A313AE">
            <w:pPr>
              <w:pStyle w:val="a3"/>
              <w:rPr>
                <w:b/>
                <w:sz w:val="24"/>
              </w:rPr>
            </w:pPr>
            <w:r>
              <w:rPr>
                <w:b/>
                <w:sz w:val="24"/>
              </w:rPr>
              <w:t>Тип данных</w:t>
            </w:r>
          </w:p>
        </w:tc>
      </w:tr>
      <w:tr w:rsidR="00CA11A8" w:rsidTr="00A313AE">
        <w:tc>
          <w:tcPr>
            <w:tcW w:w="734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1" w:type="dxa"/>
          </w:tcPr>
          <w:p w:rsidR="00CA11A8" w:rsidRPr="00977047" w:rsidRDefault="00CA11A8" w:rsidP="00A313AE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a</w:t>
            </w:r>
          </w:p>
        </w:tc>
        <w:tc>
          <w:tcPr>
            <w:tcW w:w="3927" w:type="dxa"/>
          </w:tcPr>
          <w:p w:rsidR="00CA11A8" w:rsidRPr="00A37560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  <w:tc>
          <w:tcPr>
            <w:tcW w:w="3079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CA11A8" w:rsidTr="00A313AE">
        <w:tc>
          <w:tcPr>
            <w:tcW w:w="734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1" w:type="dxa"/>
          </w:tcPr>
          <w:p w:rsidR="00CA11A8" w:rsidRPr="00977047" w:rsidRDefault="00CA11A8" w:rsidP="00A313AE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v</w:t>
            </w:r>
          </w:p>
        </w:tc>
        <w:tc>
          <w:tcPr>
            <w:tcW w:w="3927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  <w:tc>
          <w:tcPr>
            <w:tcW w:w="3079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CA11A8" w:rsidTr="00A313AE">
        <w:tc>
          <w:tcPr>
            <w:tcW w:w="734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31" w:type="dxa"/>
          </w:tcPr>
          <w:p w:rsidR="00CA11A8" w:rsidRPr="00977047" w:rsidRDefault="00CA11A8" w:rsidP="00A313AE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3927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  <w:tc>
          <w:tcPr>
            <w:tcW w:w="3079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CA11A8" w:rsidTr="00A313AE">
        <w:tc>
          <w:tcPr>
            <w:tcW w:w="734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1" w:type="dxa"/>
          </w:tcPr>
          <w:p w:rsidR="00CA11A8" w:rsidRPr="00977047" w:rsidRDefault="00CA11A8" w:rsidP="00A313AE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t</w:t>
            </w:r>
          </w:p>
        </w:tc>
        <w:tc>
          <w:tcPr>
            <w:tcW w:w="3927" w:type="dxa"/>
          </w:tcPr>
          <w:p w:rsidR="00CA11A8" w:rsidRPr="00A37560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  <w:tc>
          <w:tcPr>
            <w:tcW w:w="3079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CA11A8" w:rsidTr="00A313AE">
        <w:tc>
          <w:tcPr>
            <w:tcW w:w="734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1" w:type="dxa"/>
          </w:tcPr>
          <w:p w:rsidR="00CA11A8" w:rsidRPr="00977047" w:rsidRDefault="00CA11A8" w:rsidP="00A313AE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x</w:t>
            </w:r>
          </w:p>
        </w:tc>
        <w:tc>
          <w:tcPr>
            <w:tcW w:w="3927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CA11A8" w:rsidTr="00A313AE">
        <w:tc>
          <w:tcPr>
            <w:tcW w:w="734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1" w:type="dxa"/>
          </w:tcPr>
          <w:p w:rsidR="00CA11A8" w:rsidRPr="00977047" w:rsidRDefault="00CA11A8" w:rsidP="00A313AE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y</w:t>
            </w:r>
          </w:p>
        </w:tc>
        <w:tc>
          <w:tcPr>
            <w:tcW w:w="3927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CA11A8" w:rsidTr="00A313AE">
        <w:tc>
          <w:tcPr>
            <w:tcW w:w="734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1" w:type="dxa"/>
          </w:tcPr>
          <w:p w:rsidR="00CA11A8" w:rsidRPr="00977047" w:rsidRDefault="00CA11A8" w:rsidP="00A313AE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z</w:t>
            </w:r>
          </w:p>
        </w:tc>
        <w:tc>
          <w:tcPr>
            <w:tcW w:w="3927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CA11A8" w:rsidRDefault="00CA11A8" w:rsidP="00A313AE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</w:tbl>
    <w:p w:rsidR="00CA11A8" w:rsidRDefault="00CA11A8" w:rsidP="00CA11A8">
      <w:pPr>
        <w:pStyle w:val="a3"/>
        <w:jc w:val="both"/>
        <w:rPr>
          <w:b/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CA11A8" w:rsidRDefault="00CA11A8" w:rsidP="00CA11A8">
      <w:pPr>
        <w:pStyle w:val="a3"/>
        <w:jc w:val="both"/>
        <w:rPr>
          <w:b/>
          <w:sz w:val="24"/>
        </w:rPr>
      </w:pPr>
    </w:p>
    <w:p w:rsidR="00CA11A8" w:rsidRDefault="00CA11A8" w:rsidP="00CA11A8">
      <w:pPr>
        <w:pStyle w:val="a3"/>
        <w:ind w:firstLine="708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CA11A8" w:rsidRDefault="00CA11A8" w:rsidP="00CA11A8">
      <w:pPr>
        <w:pStyle w:val="a3"/>
        <w:jc w:val="both"/>
        <w:rPr>
          <w:b/>
          <w:sz w:val="24"/>
        </w:rPr>
      </w:pPr>
    </w:p>
    <w:p w:rsidR="00CA11A8" w:rsidRDefault="00CA11A8" w:rsidP="00CA11A8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2345CC" w:rsidRDefault="00CA11A8" w:rsidP="00CA11A8">
      <w:pPr>
        <w:pStyle w:val="a3"/>
        <w:rPr>
          <w:b/>
          <w:sz w:val="24"/>
        </w:rPr>
      </w:pPr>
      <w:r>
        <w:rPr>
          <w:b/>
          <w:sz w:val="24"/>
        </w:rPr>
        <w:lastRenderedPageBreak/>
        <w:t>Варианты индивидуальных заданий</w:t>
      </w:r>
      <w:r>
        <w:rPr>
          <w:b/>
          <w:sz w:val="24"/>
        </w:rPr>
        <w:t>:</w:t>
      </w:r>
    </w:p>
    <w:p w:rsidR="00CA11A8" w:rsidRDefault="00CA11A8" w:rsidP="00BE4AF0">
      <w:pPr>
        <w:pStyle w:val="a3"/>
        <w:jc w:val="both"/>
        <w:rPr>
          <w:b/>
          <w:sz w:val="24"/>
        </w:rPr>
      </w:pPr>
    </w:p>
    <w:p w:rsidR="00BE4AF0" w:rsidRPr="00C51844" w:rsidRDefault="001A1508" w:rsidP="00CA11A8">
      <w:pPr>
        <w:pStyle w:val="a3"/>
        <w:ind w:firstLine="708"/>
        <w:jc w:val="both"/>
        <w:rPr>
          <w:b/>
          <w:sz w:val="24"/>
        </w:rPr>
      </w:pPr>
      <w:r w:rsidRPr="00C51844">
        <w:rPr>
          <w:b/>
          <w:sz w:val="24"/>
        </w:rPr>
        <w:t>Вариант №1</w:t>
      </w:r>
    </w:p>
    <w:p w:rsidR="00DB12D8" w:rsidRDefault="00DB12D8" w:rsidP="00CA11A8">
      <w:pPr>
        <w:ind w:firstLine="708"/>
        <w:jc w:val="both"/>
      </w:pPr>
      <w:r w:rsidRPr="00C51844">
        <w:t>Вводится</w:t>
      </w:r>
      <w:r>
        <w:t xml:space="preserve"> один из завершительных*</w:t>
      </w:r>
      <w:r w:rsidRPr="00C51844">
        <w:t xml:space="preserve"> знак</w:t>
      </w:r>
      <w:r>
        <w:t>ов</w:t>
      </w:r>
      <w:r w:rsidRPr="00C51844">
        <w:t xml:space="preserve"> препинания. Ответить названием </w:t>
      </w:r>
      <w:r>
        <w:t>введённого</w:t>
      </w:r>
      <w:r w:rsidRPr="00C51844">
        <w:t xml:space="preserve"> знака препинания.</w:t>
      </w:r>
      <w:r>
        <w:t xml:space="preserve"> Знак препинания принципиально – символ, а не строка.</w:t>
      </w:r>
    </w:p>
    <w:p w:rsidR="00DB12D8" w:rsidRDefault="00DB12D8" w:rsidP="00CA11A8">
      <w:pPr>
        <w:ind w:firstLine="708"/>
        <w:jc w:val="both"/>
      </w:pPr>
      <w:r w:rsidRPr="00CA11A8">
        <w:rPr>
          <w:b/>
        </w:rPr>
        <w:t>*Примечание:</w:t>
      </w:r>
      <w:r>
        <w:t xml:space="preserve"> роли знаков препинания для корректного подбора тестовых примеров собраны в </w:t>
      </w:r>
      <w:r w:rsidRPr="00CA11A8">
        <w:rPr>
          <w:b/>
        </w:rPr>
        <w:t>Приложении 1</w:t>
      </w:r>
      <w:r>
        <w:t>.</w:t>
      </w:r>
    </w:p>
    <w:p w:rsidR="00C51844" w:rsidRPr="00C51844" w:rsidRDefault="00C51844" w:rsidP="008365D0">
      <w:pPr>
        <w:jc w:val="both"/>
      </w:pPr>
    </w:p>
    <w:p w:rsidR="001A1508" w:rsidRPr="00C51844" w:rsidRDefault="001A1508" w:rsidP="00CA11A8">
      <w:pPr>
        <w:ind w:firstLine="708"/>
        <w:jc w:val="both"/>
      </w:pPr>
      <w:r w:rsidRPr="00C51844">
        <w:rPr>
          <w:b/>
        </w:rPr>
        <w:t>Вариант №2</w:t>
      </w:r>
    </w:p>
    <w:p w:rsidR="00C51844" w:rsidRPr="004B413E" w:rsidRDefault="004B413E" w:rsidP="00CA11A8">
      <w:pPr>
        <w:ind w:firstLine="708"/>
        <w:jc w:val="both"/>
      </w:pPr>
      <w:r>
        <w:t xml:space="preserve">Вводится код стрелки курсора из таблицы символов </w:t>
      </w:r>
      <w:r w:rsidRPr="004B413E">
        <w:rPr>
          <w:i/>
          <w:lang w:val="en-US"/>
        </w:rPr>
        <w:t>ASCII</w:t>
      </w:r>
      <w:r w:rsidRPr="004B413E">
        <w:t xml:space="preserve">. </w:t>
      </w:r>
      <w:r>
        <w:t>Ответить на этот код названием направления, соответствующего стрелке. На остальные коды выдавать реакцию: «Неизвестное направление».</w:t>
      </w:r>
    </w:p>
    <w:p w:rsidR="004B413E" w:rsidRPr="00C51844" w:rsidRDefault="004B413E" w:rsidP="008365D0">
      <w:pPr>
        <w:jc w:val="both"/>
      </w:pPr>
    </w:p>
    <w:p w:rsidR="00C033F8" w:rsidRPr="00C51844" w:rsidRDefault="001A1508" w:rsidP="00CA11A8">
      <w:pPr>
        <w:ind w:firstLine="708"/>
        <w:jc w:val="both"/>
      </w:pPr>
      <w:r w:rsidRPr="00C51844">
        <w:rPr>
          <w:b/>
        </w:rPr>
        <w:t>Вариант №3</w:t>
      </w:r>
    </w:p>
    <w:p w:rsidR="00D445CE" w:rsidRDefault="00C22389" w:rsidP="00CA11A8">
      <w:pPr>
        <w:ind w:firstLine="708"/>
        <w:jc w:val="both"/>
      </w:pPr>
      <w:r w:rsidRPr="00C51844">
        <w:t>Вводится кириллический символ. Ответить его транслитерацией.</w:t>
      </w:r>
    </w:p>
    <w:p w:rsidR="00C51844" w:rsidRPr="00C51844" w:rsidRDefault="00C51844" w:rsidP="008365D0">
      <w:pPr>
        <w:jc w:val="both"/>
        <w:rPr>
          <w:b/>
        </w:rPr>
      </w:pPr>
    </w:p>
    <w:p w:rsidR="001A1508" w:rsidRPr="00C51844" w:rsidRDefault="00AA4E67" w:rsidP="00CA11A8">
      <w:pPr>
        <w:ind w:firstLine="708"/>
        <w:jc w:val="both"/>
        <w:rPr>
          <w:b/>
        </w:rPr>
      </w:pPr>
      <w:r w:rsidRPr="00C51844">
        <w:rPr>
          <w:b/>
        </w:rPr>
        <w:t>Вариант №4</w:t>
      </w:r>
    </w:p>
    <w:p w:rsidR="00D445CE" w:rsidRDefault="00241A8B" w:rsidP="00CA11A8">
      <w:pPr>
        <w:ind w:firstLine="708"/>
        <w:jc w:val="both"/>
      </w:pPr>
      <w:r w:rsidRPr="00C51844">
        <w:t>Вводится латинский символ. Ответить названием суммы цифр его порядкового номера</w:t>
      </w:r>
      <w:r w:rsidR="00243FE8" w:rsidRPr="00243FE8">
        <w:t>*</w:t>
      </w:r>
      <w:r w:rsidRPr="00C51844">
        <w:t>.</w:t>
      </w:r>
    </w:p>
    <w:p w:rsidR="00243FE8" w:rsidRPr="00243FE8" w:rsidRDefault="00243FE8" w:rsidP="00CA11A8">
      <w:pPr>
        <w:autoSpaceDE w:val="0"/>
        <w:autoSpaceDN w:val="0"/>
        <w:adjustRightInd w:val="0"/>
        <w:ind w:firstLine="708"/>
        <w:rPr>
          <w:lang w:val="en-US"/>
        </w:rPr>
      </w:pPr>
      <w:r w:rsidRPr="00CA11A8">
        <w:rPr>
          <w:b/>
          <w:lang w:val="en-US"/>
        </w:rPr>
        <w:t>*</w:t>
      </w:r>
      <w:r w:rsidRPr="00CA11A8">
        <w:rPr>
          <w:b/>
        </w:rPr>
        <w:t>Примечание</w:t>
      </w:r>
      <w:r w:rsidRPr="00CA11A8">
        <w:rPr>
          <w:b/>
          <w:lang w:val="en-US"/>
        </w:rPr>
        <w:t>:</w:t>
      </w:r>
      <w:r w:rsidRPr="00492B8E">
        <w:rPr>
          <w:lang w:val="en-US"/>
        </w:rPr>
        <w:t xml:space="preserve"> </w:t>
      </w:r>
      <w:r w:rsidRPr="00CA11A8">
        <w:rPr>
          <w:i/>
          <w:lang w:val="en-US"/>
        </w:rPr>
        <w:t>char c = '!'; Console.WriteLine((int)c);</w:t>
      </w:r>
    </w:p>
    <w:p w:rsidR="00C51844" w:rsidRDefault="00C51844" w:rsidP="008365D0">
      <w:pPr>
        <w:rPr>
          <w:lang w:val="en-US"/>
        </w:rPr>
      </w:pPr>
    </w:p>
    <w:p w:rsidR="00034602" w:rsidRPr="00C51844" w:rsidRDefault="00034602" w:rsidP="00CA11A8">
      <w:pPr>
        <w:ind w:firstLine="708"/>
        <w:rPr>
          <w:b/>
        </w:rPr>
      </w:pPr>
      <w:r w:rsidRPr="00C51844">
        <w:rPr>
          <w:b/>
        </w:rPr>
        <w:t>Вариант №</w:t>
      </w:r>
      <w:r>
        <w:rPr>
          <w:b/>
        </w:rPr>
        <w:t>5</w:t>
      </w:r>
    </w:p>
    <w:p w:rsidR="00034602" w:rsidRDefault="00034602" w:rsidP="00CA11A8">
      <w:pPr>
        <w:ind w:firstLine="708"/>
        <w:jc w:val="both"/>
      </w:pPr>
      <w:r w:rsidRPr="00C51844">
        <w:t>Вводится кириллический символ. Ответ на него даётся лишь в том случае, если ему на клавиатуре соответствует операция или знак препинания. Указать название операции или знака препинания.</w:t>
      </w:r>
    </w:p>
    <w:p w:rsidR="00CA11A8" w:rsidRDefault="00CA11A8" w:rsidP="008365D0">
      <w:pPr>
        <w:jc w:val="both"/>
        <w:rPr>
          <w:b/>
        </w:rPr>
      </w:pPr>
    </w:p>
    <w:p w:rsidR="00AA4E67" w:rsidRPr="00C51844" w:rsidRDefault="00AA4E67" w:rsidP="00CA11A8">
      <w:pPr>
        <w:ind w:firstLine="708"/>
        <w:jc w:val="both"/>
      </w:pPr>
      <w:r w:rsidRPr="00C51844">
        <w:rPr>
          <w:b/>
        </w:rPr>
        <w:t>Вариант №6</w:t>
      </w:r>
    </w:p>
    <w:p w:rsidR="003972A5" w:rsidRDefault="003972A5" w:rsidP="00CA11A8">
      <w:pPr>
        <w:pStyle w:val="2"/>
        <w:ind w:firstLine="708"/>
      </w:pPr>
      <w:r w:rsidRPr="00C51844">
        <w:t>Вводится код операции</w:t>
      </w:r>
      <w:r w:rsidR="00474A84">
        <w:t xml:space="preserve"> из диапазона </w:t>
      </w:r>
      <w:r w:rsidR="00474A84" w:rsidRPr="00474A84">
        <w:t>[</w:t>
      </w:r>
      <w:r w:rsidR="00474A84">
        <w:t>0…3</w:t>
      </w:r>
      <w:r w:rsidR="00474A84" w:rsidRPr="00474A84">
        <w:t>]:</w:t>
      </w:r>
      <w:r w:rsidRPr="00C51844">
        <w:t xml:space="preserve"> </w:t>
      </w:r>
      <w:r w:rsidRPr="00C51844">
        <w:rPr>
          <w:i/>
        </w:rPr>
        <w:t xml:space="preserve">0 – </w:t>
      </w:r>
      <w:r w:rsidRPr="00C51844">
        <w:rPr>
          <w:i/>
          <w:lang w:val="en-US"/>
        </w:rPr>
        <w:t>sin</w:t>
      </w:r>
      <w:r w:rsidRPr="00C51844">
        <w:rPr>
          <w:i/>
        </w:rPr>
        <w:t>(</w:t>
      </w:r>
      <w:r w:rsidR="00791312" w:rsidRPr="00C51844">
        <w:rPr>
          <w:i/>
        </w:rPr>
        <w:t>0</w:t>
      </w:r>
      <w:r w:rsidRPr="00C51844">
        <w:rPr>
          <w:i/>
        </w:rPr>
        <w:t xml:space="preserve">); 1 – </w:t>
      </w:r>
      <w:r w:rsidRPr="00C51844">
        <w:rPr>
          <w:i/>
          <w:lang w:val="en-US"/>
        </w:rPr>
        <w:t>tg</w:t>
      </w:r>
      <w:r w:rsidRPr="00C51844">
        <w:rPr>
          <w:i/>
        </w:rPr>
        <w:t>(</w:t>
      </w:r>
      <w:r w:rsidR="00791312" w:rsidRPr="00C51844">
        <w:rPr>
          <w:i/>
        </w:rPr>
        <w:t>1</w:t>
      </w:r>
      <w:r w:rsidRPr="00C51844">
        <w:rPr>
          <w:i/>
        </w:rPr>
        <w:t xml:space="preserve">); 2 – </w:t>
      </w:r>
      <w:r w:rsidRPr="00C51844">
        <w:rPr>
          <w:i/>
          <w:lang w:val="en-US"/>
        </w:rPr>
        <w:t>ln</w:t>
      </w:r>
      <w:r w:rsidRPr="00C51844">
        <w:rPr>
          <w:i/>
        </w:rPr>
        <w:t>(</w:t>
      </w:r>
      <w:r w:rsidR="00791312" w:rsidRPr="00C51844">
        <w:rPr>
          <w:i/>
        </w:rPr>
        <w:t>2</w:t>
      </w:r>
      <w:r w:rsidRPr="00C51844">
        <w:rPr>
          <w:i/>
        </w:rPr>
        <w:t xml:space="preserve">); 3 – </w:t>
      </w:r>
      <w:r w:rsidRPr="00C51844">
        <w:rPr>
          <w:i/>
          <w:lang w:val="en-US"/>
        </w:rPr>
        <w:t>sqrt</w:t>
      </w:r>
      <w:r w:rsidRPr="00C51844">
        <w:rPr>
          <w:i/>
        </w:rPr>
        <w:t>(</w:t>
      </w:r>
      <w:r w:rsidR="00791312" w:rsidRPr="00C51844">
        <w:rPr>
          <w:i/>
        </w:rPr>
        <w:t>3</w:t>
      </w:r>
      <w:r w:rsidRPr="00C51844">
        <w:rPr>
          <w:i/>
        </w:rPr>
        <w:t>)</w:t>
      </w:r>
      <w:r w:rsidRPr="00C51844">
        <w:t>. Ответить</w:t>
      </w:r>
      <w:r w:rsidR="00474A84" w:rsidRPr="00474A84">
        <w:t xml:space="preserve"> </w:t>
      </w:r>
      <w:r w:rsidR="00474A84">
        <w:t>на ввод</w:t>
      </w:r>
      <w:r w:rsidRPr="00C51844">
        <w:t xml:space="preserve"> результатом выполнения </w:t>
      </w:r>
      <w:r w:rsidR="00474A84">
        <w:t>соответствующей</w:t>
      </w:r>
      <w:r w:rsidRPr="00C51844">
        <w:t xml:space="preserve"> операции.</w:t>
      </w:r>
      <w:r w:rsidR="00474A84">
        <w:t xml:space="preserve"> В иных случаях оповестить о выборе несуществующей операции.</w:t>
      </w:r>
    </w:p>
    <w:p w:rsidR="00492B8E" w:rsidRDefault="00492B8E" w:rsidP="00BE4AF0">
      <w:pPr>
        <w:pStyle w:val="2"/>
        <w:rPr>
          <w:b/>
        </w:rPr>
      </w:pPr>
    </w:p>
    <w:p w:rsidR="00C033F8" w:rsidRPr="00C51844" w:rsidRDefault="00AA4E67" w:rsidP="00CA11A8">
      <w:pPr>
        <w:pStyle w:val="2"/>
        <w:ind w:firstLine="708"/>
        <w:rPr>
          <w:b/>
        </w:rPr>
      </w:pPr>
      <w:r w:rsidRPr="00C51844">
        <w:rPr>
          <w:b/>
        </w:rPr>
        <w:t>Вариант №7</w:t>
      </w:r>
    </w:p>
    <w:p w:rsidR="00D445CE" w:rsidRDefault="005C0982" w:rsidP="00CA11A8">
      <w:pPr>
        <w:ind w:firstLine="708"/>
        <w:jc w:val="both"/>
      </w:pPr>
      <w:r w:rsidRPr="00C51844">
        <w:t>Вводится символ</w:t>
      </w:r>
      <w:r w:rsidR="00474A84">
        <w:t>, соответствующий одному из известных</w:t>
      </w:r>
      <w:r w:rsidRPr="00C51844">
        <w:t xml:space="preserve"> </w:t>
      </w:r>
      <w:r w:rsidR="00324602" w:rsidRPr="00C51844">
        <w:t>арифметическ</w:t>
      </w:r>
      <w:r w:rsidR="00474A84">
        <w:t>их</w:t>
      </w:r>
      <w:r w:rsidRPr="00C51844">
        <w:t xml:space="preserve"> оператор</w:t>
      </w:r>
      <w:r w:rsidR="00474A84">
        <w:t>ов</w:t>
      </w:r>
      <w:r w:rsidRPr="00C51844">
        <w:t xml:space="preserve">. Ответить </w:t>
      </w:r>
      <w:r w:rsidR="00474A84">
        <w:t>на ввод</w:t>
      </w:r>
      <w:r w:rsidRPr="00C51844">
        <w:t xml:space="preserve"> названием</w:t>
      </w:r>
      <w:r w:rsidR="00474A84">
        <w:t xml:space="preserve"> оператора</w:t>
      </w:r>
      <w:r w:rsidRPr="00C51844">
        <w:t>.</w:t>
      </w:r>
    </w:p>
    <w:p w:rsidR="00243FE8" w:rsidRDefault="00243FE8" w:rsidP="008365D0">
      <w:pPr>
        <w:rPr>
          <w:b/>
        </w:rPr>
      </w:pPr>
    </w:p>
    <w:p w:rsidR="00034602" w:rsidRPr="00C51844" w:rsidRDefault="00492B8E" w:rsidP="00CA11A8">
      <w:pPr>
        <w:shd w:val="clear" w:color="auto" w:fill="FFFFFF"/>
        <w:ind w:firstLine="708"/>
        <w:rPr>
          <w:i/>
        </w:rPr>
      </w:pPr>
      <w:r>
        <w:rPr>
          <w:b/>
        </w:rPr>
        <w:t>Вариант №</w:t>
      </w:r>
      <w:r w:rsidR="00034602">
        <w:rPr>
          <w:b/>
        </w:rPr>
        <w:t>8</w:t>
      </w:r>
    </w:p>
    <w:p w:rsidR="00034602" w:rsidRDefault="00034602" w:rsidP="00CA11A8">
      <w:pPr>
        <w:shd w:val="clear" w:color="auto" w:fill="FFFFFF"/>
        <w:ind w:firstLine="708"/>
        <w:jc w:val="both"/>
      </w:pPr>
      <w:r w:rsidRPr="00C51844">
        <w:t>Вводится кириллический символ. В ответ указывается</w:t>
      </w:r>
      <w:r>
        <w:t xml:space="preserve"> наименование кириллического символа, назначенного на клавишу</w:t>
      </w:r>
      <w:r w:rsidRPr="00C51844">
        <w:t xml:space="preserve"> клавиатуры, расположенн</w:t>
      </w:r>
      <w:r>
        <w:t>ую</w:t>
      </w:r>
      <w:r w:rsidRPr="00C51844">
        <w:t xml:space="preserve"> справа сверху от этого символа</w:t>
      </w:r>
      <w:r>
        <w:t xml:space="preserve"> (если таковой существует)</w:t>
      </w:r>
      <w:r w:rsidRPr="00C51844">
        <w:t>.</w:t>
      </w:r>
    </w:p>
    <w:p w:rsidR="00C51844" w:rsidRPr="00C51844" w:rsidRDefault="00C51844" w:rsidP="008365D0"/>
    <w:p w:rsidR="008365D0" w:rsidRPr="00C51844" w:rsidRDefault="00AA4E67" w:rsidP="00CA11A8">
      <w:pPr>
        <w:ind w:firstLine="708"/>
      </w:pPr>
      <w:r w:rsidRPr="00C51844">
        <w:rPr>
          <w:b/>
        </w:rPr>
        <w:t>Вариант №9</w:t>
      </w:r>
    </w:p>
    <w:p w:rsidR="00D445CE" w:rsidRDefault="005C0982" w:rsidP="00CA11A8">
      <w:pPr>
        <w:ind w:firstLine="708"/>
        <w:jc w:val="both"/>
      </w:pPr>
      <w:r w:rsidRPr="00C51844">
        <w:t>Вводится цифра. Ответить</w:t>
      </w:r>
      <w:r w:rsidR="00474A84">
        <w:t xml:space="preserve"> на ввод</w:t>
      </w:r>
      <w:r w:rsidRPr="00C51844">
        <w:t xml:space="preserve"> названием геометрического объекта с указанным количеством</w:t>
      </w:r>
      <w:r w:rsidR="00C51844">
        <w:t xml:space="preserve"> </w:t>
      </w:r>
      <w:r w:rsidR="00953A04" w:rsidRPr="00C51844">
        <w:t>вершин.</w:t>
      </w:r>
    </w:p>
    <w:p w:rsidR="00C51844" w:rsidRDefault="00C51844" w:rsidP="008365D0"/>
    <w:p w:rsidR="00034602" w:rsidRPr="00C51844" w:rsidRDefault="00034602" w:rsidP="00CA11A8">
      <w:pPr>
        <w:ind w:firstLine="708"/>
        <w:rPr>
          <w:b/>
        </w:rPr>
      </w:pPr>
      <w:r w:rsidRPr="00C51844">
        <w:rPr>
          <w:b/>
        </w:rPr>
        <w:t>Вариант №</w:t>
      </w:r>
      <w:r>
        <w:rPr>
          <w:b/>
        </w:rPr>
        <w:t>10</w:t>
      </w:r>
    </w:p>
    <w:p w:rsidR="004B413E" w:rsidRDefault="004B413E" w:rsidP="00CA11A8">
      <w:pPr>
        <w:ind w:firstLine="708"/>
        <w:jc w:val="both"/>
      </w:pPr>
      <w:r w:rsidRPr="00C51844">
        <w:t xml:space="preserve">Вводится </w:t>
      </w:r>
      <w:r>
        <w:t>римское</w:t>
      </w:r>
      <w:r w:rsidRPr="00C51844">
        <w:t xml:space="preserve"> число, соответствующее значению часа на циферблате. В ответ выдать направление</w:t>
      </w:r>
      <w:r>
        <w:t xml:space="preserve"> /</w:t>
      </w:r>
      <w:r w:rsidRPr="00C51844">
        <w:t xml:space="preserve"> сторону света (учесть существование, например, «север-северо-запада», «юг-юго-востока» и т.д.)</w:t>
      </w:r>
      <w:r>
        <w:t>.</w:t>
      </w:r>
    </w:p>
    <w:p w:rsidR="004B413E" w:rsidRPr="00C51844" w:rsidRDefault="004B413E" w:rsidP="008365D0"/>
    <w:p w:rsidR="00C033F8" w:rsidRPr="00C51844" w:rsidRDefault="00AA4E67" w:rsidP="00CA11A8">
      <w:pPr>
        <w:ind w:firstLine="708"/>
      </w:pPr>
      <w:r w:rsidRPr="00C51844">
        <w:rPr>
          <w:b/>
        </w:rPr>
        <w:t>Вариант №11</w:t>
      </w:r>
    </w:p>
    <w:p w:rsidR="00D445CE" w:rsidRDefault="00324602" w:rsidP="00CA11A8">
      <w:pPr>
        <w:ind w:left="708"/>
        <w:jc w:val="both"/>
      </w:pPr>
      <w:r w:rsidRPr="00C51844">
        <w:t>Вводится символ</w:t>
      </w:r>
      <w:r w:rsidR="00474A84">
        <w:t>, соответствующий одному из известных</w:t>
      </w:r>
      <w:r w:rsidRPr="00C51844">
        <w:t xml:space="preserve"> логическ</w:t>
      </w:r>
      <w:r w:rsidR="00474A84">
        <w:t>их</w:t>
      </w:r>
      <w:r w:rsidRPr="00C51844">
        <w:t xml:space="preserve"> оператор</w:t>
      </w:r>
      <w:r w:rsidR="00474A84">
        <w:t>ов</w:t>
      </w:r>
      <w:r w:rsidRPr="00C51844">
        <w:t xml:space="preserve">. Ответить </w:t>
      </w:r>
      <w:r w:rsidR="00474A84">
        <w:t>на ввод</w:t>
      </w:r>
      <w:r w:rsidRPr="00C51844">
        <w:t xml:space="preserve"> названием</w:t>
      </w:r>
      <w:r w:rsidR="00474A84">
        <w:t xml:space="preserve"> оператора</w:t>
      </w:r>
      <w:r w:rsidRPr="00C51844">
        <w:t>.</w:t>
      </w:r>
    </w:p>
    <w:p w:rsidR="00AA4E67" w:rsidRPr="00C51844" w:rsidRDefault="00AA4E67" w:rsidP="00CA11A8">
      <w:pPr>
        <w:ind w:firstLine="708"/>
      </w:pPr>
      <w:r w:rsidRPr="00C51844">
        <w:rPr>
          <w:b/>
        </w:rPr>
        <w:t>Вариант №12</w:t>
      </w:r>
    </w:p>
    <w:p w:rsidR="00517D67" w:rsidRDefault="00517D67" w:rsidP="00CA11A8">
      <w:pPr>
        <w:ind w:firstLine="708"/>
        <w:jc w:val="both"/>
      </w:pPr>
      <w:r>
        <w:lastRenderedPageBreak/>
        <w:t>Единицы массы пронумерованы следующим образом: 1 – килограмм, 2 – миллиграмм, 3 – грамм, 4 – тонна, 5 – центнер. В качестве целой части вещественного числа указывается единица измерения, в качестве дробной – вес в указанных единицах. Пересчитать введённый вес в килограммы.</w:t>
      </w:r>
    </w:p>
    <w:p w:rsidR="00C51844" w:rsidRPr="00C51844" w:rsidRDefault="00C51844" w:rsidP="008365D0"/>
    <w:p w:rsidR="008B631F" w:rsidRPr="008048CA" w:rsidRDefault="008B631F" w:rsidP="00CA11A8">
      <w:pPr>
        <w:ind w:firstLine="708"/>
        <w:rPr>
          <w:b/>
        </w:rPr>
      </w:pPr>
      <w:r w:rsidRPr="008048CA">
        <w:rPr>
          <w:b/>
        </w:rPr>
        <w:t>Вариант №13</w:t>
      </w:r>
    </w:p>
    <w:p w:rsidR="00D445CE" w:rsidRPr="008048CA" w:rsidRDefault="00324602" w:rsidP="00CA11A8">
      <w:pPr>
        <w:ind w:firstLine="708"/>
        <w:jc w:val="both"/>
      </w:pPr>
      <w:r w:rsidRPr="008048CA">
        <w:t>Вводится кириллический символ. Ответить следующим</w:t>
      </w:r>
      <w:r w:rsidR="006A2FE8" w:rsidRPr="008048CA">
        <w:t>*</w:t>
      </w:r>
      <w:r w:rsidRPr="008048CA">
        <w:t xml:space="preserve"> за ним кириллическим символом.</w:t>
      </w:r>
      <w:r w:rsidR="008048CA">
        <w:t xml:space="preserve"> В зависимости от результата деления числового кода* исходного символа по модулю 4 заключать ответ либо в ()</w:t>
      </w:r>
      <w:r w:rsidR="008048CA" w:rsidRPr="008048CA">
        <w:t xml:space="preserve"> </w:t>
      </w:r>
      <w:r w:rsidR="008048CA">
        <w:t xml:space="preserve">при 0, либо в </w:t>
      </w:r>
      <w:r w:rsidR="008048CA" w:rsidRPr="008048CA">
        <w:t>[]</w:t>
      </w:r>
      <w:r w:rsidR="008048CA">
        <w:t xml:space="preserve"> при 1</w:t>
      </w:r>
      <w:r w:rsidR="008048CA" w:rsidRPr="008048CA">
        <w:t xml:space="preserve">, </w:t>
      </w:r>
      <w:r w:rsidR="008048CA">
        <w:t xml:space="preserve">либо в </w:t>
      </w:r>
      <w:r w:rsidR="008048CA" w:rsidRPr="008048CA">
        <w:t>&lt;&gt;</w:t>
      </w:r>
      <w:r w:rsidR="008048CA">
        <w:t xml:space="preserve"> при 2</w:t>
      </w:r>
      <w:r w:rsidR="008048CA" w:rsidRPr="008048CA">
        <w:t xml:space="preserve">, </w:t>
      </w:r>
      <w:r w:rsidR="008048CA">
        <w:t xml:space="preserve">либо в </w:t>
      </w:r>
      <w:r w:rsidR="008048CA" w:rsidRPr="008048CA">
        <w:t>{}</w:t>
      </w:r>
      <w:r w:rsidR="00CA11A8">
        <w:t xml:space="preserve"> при </w:t>
      </w:r>
      <w:r w:rsidR="008048CA">
        <w:t>3</w:t>
      </w:r>
      <w:r w:rsidR="008048CA" w:rsidRPr="008048CA">
        <w:t>.</w:t>
      </w:r>
    </w:p>
    <w:p w:rsidR="006A2FE8" w:rsidRPr="006A2FE8" w:rsidRDefault="006A2FE8" w:rsidP="00CA11A8">
      <w:pPr>
        <w:ind w:firstLine="708"/>
      </w:pPr>
      <w:r w:rsidRPr="00CA11A8">
        <w:rPr>
          <w:b/>
        </w:rPr>
        <w:t>*Примечание:</w:t>
      </w:r>
      <w:r w:rsidRPr="008048CA">
        <w:t xml:space="preserve"> </w:t>
      </w:r>
      <w:r w:rsidRPr="00CA11A8">
        <w:rPr>
          <w:i/>
        </w:rPr>
        <w:t>(</w:t>
      </w:r>
      <w:r w:rsidRPr="00CA11A8">
        <w:rPr>
          <w:i/>
          <w:lang w:val="en-US"/>
        </w:rPr>
        <w:t>char</w:t>
      </w:r>
      <w:r w:rsidRPr="00CA11A8">
        <w:rPr>
          <w:i/>
        </w:rPr>
        <w:t>)33; (</w:t>
      </w:r>
      <w:r w:rsidRPr="00CA11A8">
        <w:rPr>
          <w:i/>
          <w:lang w:val="en-US"/>
        </w:rPr>
        <w:t>int</w:t>
      </w:r>
      <w:r w:rsidRPr="00CA11A8">
        <w:rPr>
          <w:i/>
        </w:rPr>
        <w:t>)'!';</w:t>
      </w:r>
    </w:p>
    <w:p w:rsidR="00FD2319" w:rsidRDefault="00FD2319" w:rsidP="008365D0">
      <w:pPr>
        <w:rPr>
          <w:b/>
        </w:rPr>
      </w:pPr>
    </w:p>
    <w:p w:rsidR="008B631F" w:rsidRPr="00C51844" w:rsidRDefault="008B631F" w:rsidP="00CA11A8">
      <w:pPr>
        <w:ind w:firstLine="708"/>
        <w:rPr>
          <w:b/>
        </w:rPr>
      </w:pPr>
      <w:r w:rsidRPr="00C51844">
        <w:rPr>
          <w:b/>
        </w:rPr>
        <w:t>Вариант №14</w:t>
      </w:r>
    </w:p>
    <w:p w:rsidR="00D445CE" w:rsidRDefault="005C0982" w:rsidP="00CA11A8">
      <w:pPr>
        <w:pStyle w:val="2"/>
        <w:ind w:firstLine="708"/>
      </w:pPr>
      <w:r w:rsidRPr="00C51844">
        <w:t>Вводится</w:t>
      </w:r>
      <w:r w:rsidR="001A6101" w:rsidRPr="001A6101">
        <w:t xml:space="preserve"> </w:t>
      </w:r>
      <w:r w:rsidR="001A6101">
        <w:t>заглавный</w:t>
      </w:r>
      <w:r w:rsidRPr="00C51844">
        <w:t xml:space="preserve"> латинский символ. Ответить</w:t>
      </w:r>
      <w:r w:rsidR="001A6101">
        <w:t xml:space="preserve"> наименованием</w:t>
      </w:r>
      <w:r w:rsidRPr="00C51844">
        <w:t xml:space="preserve"> результат</w:t>
      </w:r>
      <w:r w:rsidR="001A6101">
        <w:t>а</w:t>
      </w:r>
      <w:r w:rsidRPr="00C51844">
        <w:t xml:space="preserve"> возведения его порядкового номера в квадрат.</w:t>
      </w:r>
    </w:p>
    <w:p w:rsidR="001A6101" w:rsidRPr="001A6101" w:rsidRDefault="001A6101" w:rsidP="00CA11A8">
      <w:pPr>
        <w:ind w:firstLine="708"/>
      </w:pPr>
      <w:r w:rsidRPr="00CA11A8">
        <w:rPr>
          <w:b/>
        </w:rPr>
        <w:t>*Примечание:</w:t>
      </w:r>
      <w:r w:rsidRPr="001A6101">
        <w:t xml:space="preserve"> </w:t>
      </w:r>
      <w:r w:rsidRPr="00CA11A8">
        <w:rPr>
          <w:i/>
        </w:rPr>
        <w:t>(</w:t>
      </w:r>
      <w:r w:rsidRPr="00CA11A8">
        <w:rPr>
          <w:i/>
          <w:lang w:val="en-US"/>
        </w:rPr>
        <w:t>int</w:t>
      </w:r>
      <w:r w:rsidRPr="00CA11A8">
        <w:rPr>
          <w:i/>
        </w:rPr>
        <w:t>)'!';</w:t>
      </w:r>
    </w:p>
    <w:p w:rsidR="00C51844" w:rsidRDefault="00C51844" w:rsidP="00094CF4">
      <w:pPr>
        <w:pStyle w:val="2"/>
        <w:rPr>
          <w:b/>
        </w:rPr>
      </w:pPr>
    </w:p>
    <w:p w:rsidR="008365D0" w:rsidRPr="00C51844" w:rsidRDefault="008B631F" w:rsidP="00CA11A8">
      <w:pPr>
        <w:pStyle w:val="2"/>
        <w:ind w:firstLine="708"/>
        <w:rPr>
          <w:b/>
        </w:rPr>
      </w:pPr>
      <w:r w:rsidRPr="00C51844">
        <w:rPr>
          <w:b/>
        </w:rPr>
        <w:t>Вариант №15</w:t>
      </w:r>
    </w:p>
    <w:p w:rsidR="00D445CE" w:rsidRPr="008048CA" w:rsidRDefault="00324602" w:rsidP="00CA11A8">
      <w:pPr>
        <w:ind w:firstLine="708"/>
        <w:jc w:val="both"/>
      </w:pPr>
      <w:r w:rsidRPr="00C51844">
        <w:t>Вводится латинский символ. Ответить похожим на него кириллическим символом</w:t>
      </w:r>
      <w:r w:rsidR="001A6101">
        <w:t>, если таковой существует</w:t>
      </w:r>
      <w:r w:rsidRPr="00C51844">
        <w:t>.</w:t>
      </w:r>
      <w:r w:rsidR="001A6101">
        <w:t xml:space="preserve"> Слева от символа в круглых скобках записать числовой* код </w:t>
      </w:r>
      <w:r w:rsidR="001A6101" w:rsidRPr="008048CA">
        <w:t>исходного латинского, а справа, в квадратных скобках – его собственный числовой код.</w:t>
      </w:r>
    </w:p>
    <w:p w:rsidR="001A6101" w:rsidRPr="006A2FE8" w:rsidRDefault="001A6101" w:rsidP="00CA11A8">
      <w:pPr>
        <w:ind w:firstLine="708"/>
      </w:pPr>
      <w:r w:rsidRPr="00CA11A8">
        <w:rPr>
          <w:b/>
        </w:rPr>
        <w:t>*Примечание:</w:t>
      </w:r>
      <w:r w:rsidRPr="008048CA">
        <w:t xml:space="preserve"> </w:t>
      </w:r>
      <w:r w:rsidRPr="00CA11A8">
        <w:rPr>
          <w:i/>
        </w:rPr>
        <w:t>(</w:t>
      </w:r>
      <w:r w:rsidRPr="00CA11A8">
        <w:rPr>
          <w:i/>
          <w:lang w:val="en-US"/>
        </w:rPr>
        <w:t>char</w:t>
      </w:r>
      <w:r w:rsidRPr="00CA11A8">
        <w:rPr>
          <w:i/>
        </w:rPr>
        <w:t>)33; (</w:t>
      </w:r>
      <w:r w:rsidRPr="00CA11A8">
        <w:rPr>
          <w:i/>
          <w:lang w:val="en-US"/>
        </w:rPr>
        <w:t>int</w:t>
      </w:r>
      <w:r w:rsidRPr="00CA11A8">
        <w:rPr>
          <w:i/>
        </w:rPr>
        <w:t>)'!';</w:t>
      </w:r>
    </w:p>
    <w:p w:rsidR="001A6101" w:rsidRPr="00C51844" w:rsidRDefault="001A6101" w:rsidP="008365D0"/>
    <w:p w:rsidR="008B631F" w:rsidRPr="00C51844" w:rsidRDefault="008B631F" w:rsidP="00CA11A8">
      <w:pPr>
        <w:ind w:firstLine="708"/>
        <w:rPr>
          <w:b/>
        </w:rPr>
      </w:pPr>
      <w:r w:rsidRPr="00C51844">
        <w:rPr>
          <w:b/>
        </w:rPr>
        <w:t>Вариант №16</w:t>
      </w:r>
    </w:p>
    <w:p w:rsidR="00D445CE" w:rsidRDefault="00324602" w:rsidP="00CA11A8">
      <w:pPr>
        <w:ind w:firstLine="708"/>
        <w:jc w:val="both"/>
      </w:pPr>
      <w:r w:rsidRPr="00C51844">
        <w:t>Вводится скобка. Ответить названием её вида и выполняемого ею действия</w:t>
      </w:r>
      <w:r w:rsidR="00C752C9">
        <w:t xml:space="preserve"> на языке </w:t>
      </w:r>
      <w:r w:rsidR="00C752C9" w:rsidRPr="00C752C9">
        <w:rPr>
          <w:i/>
          <w:lang w:val="en-US"/>
        </w:rPr>
        <w:t>Visual</w:t>
      </w:r>
      <w:r w:rsidR="00C752C9" w:rsidRPr="00C752C9">
        <w:rPr>
          <w:i/>
        </w:rPr>
        <w:t xml:space="preserve"> </w:t>
      </w:r>
      <w:r w:rsidR="00C752C9" w:rsidRPr="00C752C9">
        <w:rPr>
          <w:i/>
          <w:lang w:val="en-US"/>
        </w:rPr>
        <w:t>C</w:t>
      </w:r>
      <w:r w:rsidR="00C752C9" w:rsidRPr="00C752C9">
        <w:rPr>
          <w:i/>
        </w:rPr>
        <w:t>#</w:t>
      </w:r>
      <w:r w:rsidR="001A6101">
        <w:t xml:space="preserve">, если </w:t>
      </w:r>
      <w:r w:rsidR="00C752C9">
        <w:t>это действие</w:t>
      </w:r>
      <w:r w:rsidR="001A6101">
        <w:t xml:space="preserve"> </w:t>
      </w:r>
      <w:r w:rsidR="00C752C9">
        <w:t xml:space="preserve">определено в документации языка </w:t>
      </w:r>
      <w:r w:rsidR="00C752C9" w:rsidRPr="00C752C9">
        <w:rPr>
          <w:i/>
          <w:lang w:val="en-US"/>
        </w:rPr>
        <w:t>Visual</w:t>
      </w:r>
      <w:r w:rsidR="00C752C9" w:rsidRPr="00C752C9">
        <w:rPr>
          <w:i/>
        </w:rPr>
        <w:t xml:space="preserve"> </w:t>
      </w:r>
      <w:r w:rsidR="00C752C9" w:rsidRPr="00C752C9">
        <w:rPr>
          <w:i/>
          <w:lang w:val="en-US"/>
        </w:rPr>
        <w:t>C</w:t>
      </w:r>
      <w:r w:rsidR="00C752C9" w:rsidRPr="00C752C9">
        <w:rPr>
          <w:i/>
        </w:rPr>
        <w:t>#</w:t>
      </w:r>
      <w:r w:rsidRPr="00C51844">
        <w:t>.</w:t>
      </w:r>
    </w:p>
    <w:p w:rsidR="00517D67" w:rsidRDefault="00517D67" w:rsidP="008365D0">
      <w:pPr>
        <w:rPr>
          <w:b/>
        </w:rPr>
      </w:pPr>
    </w:p>
    <w:p w:rsidR="00C033F8" w:rsidRPr="00C51844" w:rsidRDefault="008B631F" w:rsidP="00CA11A8">
      <w:pPr>
        <w:ind w:firstLine="708"/>
      </w:pPr>
      <w:r w:rsidRPr="00C51844">
        <w:rPr>
          <w:b/>
        </w:rPr>
        <w:t>Вариант №17</w:t>
      </w:r>
    </w:p>
    <w:p w:rsidR="00D445CE" w:rsidRDefault="00324602" w:rsidP="00CA11A8">
      <w:pPr>
        <w:ind w:firstLine="708"/>
        <w:jc w:val="both"/>
      </w:pPr>
      <w:r w:rsidRPr="00C51844">
        <w:t xml:space="preserve">Латинским символом закодирована первая буква цвета светофора. Ответить действием </w:t>
      </w:r>
      <w:r w:rsidR="001A6101">
        <w:t xml:space="preserve">(реакцией) </w:t>
      </w:r>
      <w:r w:rsidRPr="00C51844">
        <w:t>водителя</w:t>
      </w:r>
      <w:r w:rsidR="001A6101">
        <w:t xml:space="preserve"> автомобиля на поступивший сигнал</w:t>
      </w:r>
      <w:r w:rsidRPr="00C51844">
        <w:t>.</w:t>
      </w:r>
    </w:p>
    <w:p w:rsidR="00C51844" w:rsidRPr="00C51844" w:rsidRDefault="00C51844" w:rsidP="008365D0"/>
    <w:p w:rsidR="008B631F" w:rsidRPr="00C51844" w:rsidRDefault="008B631F" w:rsidP="00CA11A8">
      <w:pPr>
        <w:ind w:firstLine="708"/>
        <w:rPr>
          <w:b/>
        </w:rPr>
      </w:pPr>
      <w:r w:rsidRPr="00C51844">
        <w:rPr>
          <w:b/>
        </w:rPr>
        <w:t>Вариант №18</w:t>
      </w:r>
    </w:p>
    <w:p w:rsidR="00D445CE" w:rsidRDefault="00241A8B" w:rsidP="00CA11A8">
      <w:pPr>
        <w:pStyle w:val="2"/>
        <w:ind w:firstLine="708"/>
      </w:pPr>
      <w:r w:rsidRPr="00C51844">
        <w:t>Латинским символом закодировано название координатной оси. Дать название указанной оси</w:t>
      </w:r>
      <w:r w:rsidR="00C752C9">
        <w:t xml:space="preserve"> в терминах математики</w:t>
      </w:r>
      <w:r w:rsidRPr="00C51844">
        <w:t>.</w:t>
      </w:r>
    </w:p>
    <w:p w:rsidR="00C51844" w:rsidRPr="00C51844" w:rsidRDefault="00C51844" w:rsidP="00094CF4">
      <w:pPr>
        <w:pStyle w:val="2"/>
      </w:pPr>
    </w:p>
    <w:p w:rsidR="008365D0" w:rsidRPr="00C51844" w:rsidRDefault="008B631F" w:rsidP="00CA11A8">
      <w:pPr>
        <w:pStyle w:val="2"/>
        <w:ind w:firstLine="708"/>
      </w:pPr>
      <w:r w:rsidRPr="00C51844">
        <w:rPr>
          <w:b/>
        </w:rPr>
        <w:t>Вариант №19</w:t>
      </w:r>
    </w:p>
    <w:p w:rsidR="008048CA" w:rsidRPr="00474A84" w:rsidRDefault="00474A84" w:rsidP="00CA11A8">
      <w:pPr>
        <w:shd w:val="clear" w:color="auto" w:fill="FFFFFF"/>
        <w:ind w:firstLine="708"/>
        <w:jc w:val="both"/>
      </w:pPr>
      <w:r w:rsidRPr="00474A84">
        <w:t>Вво</w:t>
      </w:r>
      <w:r>
        <w:t>дится один из служебных символов, закреплённых за цифровой строкой клавиатуры</w:t>
      </w:r>
      <w:r w:rsidR="00C752C9">
        <w:t xml:space="preserve"> вне зависимости от раскладки</w:t>
      </w:r>
      <w:r>
        <w:t>. Ответить названием этого символа.</w:t>
      </w:r>
    </w:p>
    <w:p w:rsidR="00474A84" w:rsidRDefault="00474A84" w:rsidP="008365D0">
      <w:pPr>
        <w:shd w:val="clear" w:color="auto" w:fill="FFFFFF"/>
        <w:rPr>
          <w:b/>
        </w:rPr>
      </w:pPr>
    </w:p>
    <w:p w:rsidR="008B631F" w:rsidRPr="00C51844" w:rsidRDefault="008B631F" w:rsidP="00CA11A8">
      <w:pPr>
        <w:shd w:val="clear" w:color="auto" w:fill="FFFFFF"/>
        <w:ind w:firstLine="708"/>
        <w:rPr>
          <w:b/>
        </w:rPr>
      </w:pPr>
      <w:r w:rsidRPr="00C51844">
        <w:rPr>
          <w:b/>
        </w:rPr>
        <w:t>Вариант №20</w:t>
      </w:r>
    </w:p>
    <w:p w:rsidR="00D445CE" w:rsidRDefault="00791312" w:rsidP="00CA11A8">
      <w:pPr>
        <w:pStyle w:val="2"/>
        <w:ind w:firstLine="708"/>
      </w:pPr>
      <w:r w:rsidRPr="00C51844">
        <w:t>Вводится символ</w:t>
      </w:r>
      <w:r w:rsidR="00C752C9">
        <w:t>, являющийся начальной буквой вызываемой</w:t>
      </w:r>
      <w:r w:rsidRPr="00C51844">
        <w:t xml:space="preserve"> операции (</w:t>
      </w:r>
      <w:r w:rsidRPr="00C51844">
        <w:rPr>
          <w:i/>
          <w:lang w:val="en-US"/>
        </w:rPr>
        <w:t>a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abs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c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ceil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f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floor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 xml:space="preserve">); </w:t>
      </w:r>
      <w:r w:rsidRPr="00C51844">
        <w:rPr>
          <w:i/>
          <w:lang w:val="en-US"/>
        </w:rPr>
        <w:t>s</w:t>
      </w:r>
      <w:r w:rsidRPr="00C51844">
        <w:rPr>
          <w:i/>
        </w:rPr>
        <w:t xml:space="preserve"> – </w:t>
      </w:r>
      <w:r w:rsidRPr="00C51844">
        <w:rPr>
          <w:i/>
          <w:lang w:val="en-US"/>
        </w:rPr>
        <w:t>sqrt</w:t>
      </w:r>
      <w:r w:rsidRPr="00C51844">
        <w:rPr>
          <w:i/>
        </w:rPr>
        <w:t>(</w:t>
      </w:r>
      <w:r w:rsidRPr="00C51844">
        <w:rPr>
          <w:i/>
          <w:lang w:val="en-US"/>
        </w:rPr>
        <w:t>x</w:t>
      </w:r>
      <w:r w:rsidRPr="00C51844">
        <w:rPr>
          <w:i/>
        </w:rPr>
        <w:t>)</w:t>
      </w:r>
      <w:r w:rsidRPr="00C51844">
        <w:t>). Ответить результатом выполнения этой операции над порядковым номером</w:t>
      </w:r>
      <w:r w:rsidR="00C752C9">
        <w:t xml:space="preserve"> введённого</w:t>
      </w:r>
      <w:r w:rsidRPr="00C51844">
        <w:t xml:space="preserve"> символа.</w:t>
      </w:r>
    </w:p>
    <w:p w:rsidR="00C51844" w:rsidRPr="00C51844" w:rsidRDefault="00C51844" w:rsidP="00094CF4">
      <w:pPr>
        <w:pStyle w:val="2"/>
      </w:pPr>
    </w:p>
    <w:p w:rsidR="008B631F" w:rsidRPr="00C51844" w:rsidRDefault="008B631F" w:rsidP="00CA11A8">
      <w:pPr>
        <w:pStyle w:val="2"/>
        <w:ind w:firstLine="708"/>
      </w:pPr>
      <w:r w:rsidRPr="00C51844">
        <w:rPr>
          <w:b/>
        </w:rPr>
        <w:t>Вариант №21</w:t>
      </w:r>
    </w:p>
    <w:p w:rsidR="00D445CE" w:rsidRDefault="00D445CE" w:rsidP="00CA11A8">
      <w:pPr>
        <w:ind w:firstLine="708"/>
        <w:jc w:val="both"/>
      </w:pPr>
      <w:r w:rsidRPr="00C51844">
        <w:t>Вводится один из символов строки цифр клавиатуры в русской раскладке. Ответить названием символа.</w:t>
      </w:r>
    </w:p>
    <w:p w:rsidR="00C51844" w:rsidRDefault="00C51844" w:rsidP="00D445CE"/>
    <w:p w:rsidR="00034602" w:rsidRPr="00C51844" w:rsidRDefault="00034602" w:rsidP="00CA11A8">
      <w:pPr>
        <w:ind w:firstLine="708"/>
      </w:pPr>
      <w:r w:rsidRPr="00C51844">
        <w:rPr>
          <w:b/>
        </w:rPr>
        <w:t>Вариант №</w:t>
      </w:r>
      <w:r>
        <w:rPr>
          <w:b/>
        </w:rPr>
        <w:t>22</w:t>
      </w:r>
    </w:p>
    <w:p w:rsidR="00034602" w:rsidRDefault="00034602" w:rsidP="00CA11A8">
      <w:pPr>
        <w:ind w:firstLine="708"/>
      </w:pPr>
      <w:r w:rsidRPr="00C51844">
        <w:t>Вводится латинский символ. Ответить его названием.</w:t>
      </w:r>
    </w:p>
    <w:p w:rsidR="00034602" w:rsidRPr="00C51844" w:rsidRDefault="00034602" w:rsidP="00D445CE"/>
    <w:p w:rsidR="007977DF" w:rsidRDefault="007977DF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C033F8" w:rsidRPr="00C51844" w:rsidRDefault="00234FA2" w:rsidP="00CA11A8">
      <w:pPr>
        <w:shd w:val="clear" w:color="auto" w:fill="FFFFFF"/>
        <w:ind w:firstLine="708"/>
      </w:pPr>
      <w:r w:rsidRPr="00C51844">
        <w:rPr>
          <w:b/>
        </w:rPr>
        <w:lastRenderedPageBreak/>
        <w:t>Вариант №23</w:t>
      </w:r>
    </w:p>
    <w:p w:rsidR="00C752C9" w:rsidRDefault="00C752C9" w:rsidP="00CA11A8">
      <w:pPr>
        <w:ind w:firstLine="708"/>
        <w:jc w:val="both"/>
      </w:pPr>
      <w:r w:rsidRPr="00C51844">
        <w:t xml:space="preserve">Вводится </w:t>
      </w:r>
      <w:r>
        <w:t>один из</w:t>
      </w:r>
      <w:r w:rsidRPr="00C51844">
        <w:t xml:space="preserve"> символ</w:t>
      </w:r>
      <w:r>
        <w:t>ов, расположенных в окрестности клавиши «</w:t>
      </w:r>
      <w:r w:rsidRPr="007977DF">
        <w:rPr>
          <w:i/>
          <w:lang w:val="en-US"/>
        </w:rPr>
        <w:t>Enter</w:t>
      </w:r>
      <w:r>
        <w:t>», но не относящийся к строке цифр</w:t>
      </w:r>
      <w:r w:rsidRPr="00C51844">
        <w:t>. Ответить названием</w:t>
      </w:r>
      <w:r>
        <w:t xml:space="preserve"> символа</w:t>
      </w:r>
      <w:r w:rsidRPr="00C51844">
        <w:t>.</w:t>
      </w:r>
    </w:p>
    <w:p w:rsidR="00C51844" w:rsidRDefault="00C51844" w:rsidP="008365D0">
      <w:pPr>
        <w:rPr>
          <w:b/>
        </w:rPr>
      </w:pPr>
    </w:p>
    <w:p w:rsidR="00034602" w:rsidRPr="00C51844" w:rsidRDefault="00034602" w:rsidP="007977DF">
      <w:pPr>
        <w:ind w:firstLine="708"/>
      </w:pPr>
      <w:r w:rsidRPr="00C51844">
        <w:rPr>
          <w:b/>
        </w:rPr>
        <w:t>Вариант №</w:t>
      </w:r>
      <w:r>
        <w:rPr>
          <w:b/>
        </w:rPr>
        <w:t>24</w:t>
      </w:r>
    </w:p>
    <w:p w:rsidR="00034602" w:rsidRDefault="00034602" w:rsidP="007977DF">
      <w:pPr>
        <w:ind w:firstLine="708"/>
        <w:jc w:val="both"/>
      </w:pPr>
      <w:r w:rsidRPr="00C51844">
        <w:t>Вводится латинский символ. Ответить вариантами его звучания.</w:t>
      </w:r>
    </w:p>
    <w:p w:rsidR="00C51844" w:rsidRDefault="00C51844" w:rsidP="008365D0"/>
    <w:p w:rsidR="00034602" w:rsidRPr="00C51844" w:rsidRDefault="00034602" w:rsidP="007977DF">
      <w:pPr>
        <w:ind w:firstLine="708"/>
        <w:rPr>
          <w:b/>
        </w:rPr>
      </w:pPr>
      <w:r w:rsidRPr="00C51844">
        <w:rPr>
          <w:b/>
        </w:rPr>
        <w:t>Вариант №</w:t>
      </w:r>
      <w:r>
        <w:rPr>
          <w:b/>
        </w:rPr>
        <w:t>25</w:t>
      </w:r>
    </w:p>
    <w:p w:rsidR="00034602" w:rsidRDefault="00034602" w:rsidP="007977DF">
      <w:pPr>
        <w:ind w:firstLine="708"/>
      </w:pPr>
      <w:r w:rsidRPr="00C51844">
        <w:t>Вводится кириллический символ. Ответить вариантами его звучания.</w:t>
      </w:r>
    </w:p>
    <w:p w:rsidR="00901C4B" w:rsidRDefault="00901C4B" w:rsidP="008365D0"/>
    <w:p w:rsidR="00901C4B" w:rsidRPr="00901C4B" w:rsidRDefault="00901C4B" w:rsidP="007977DF">
      <w:pPr>
        <w:ind w:firstLine="708"/>
        <w:rPr>
          <w:b/>
        </w:rPr>
      </w:pPr>
      <w:r w:rsidRPr="00901C4B">
        <w:rPr>
          <w:b/>
        </w:rPr>
        <w:t>Вариант №26</w:t>
      </w:r>
    </w:p>
    <w:p w:rsidR="00901C4B" w:rsidRPr="00DA60C3" w:rsidRDefault="00901C4B" w:rsidP="007977DF">
      <w:pPr>
        <w:ind w:firstLine="708"/>
        <w:jc w:val="both"/>
      </w:pPr>
      <w:r>
        <w:t>Вводится</w:t>
      </w:r>
      <w:r w:rsidR="00DA60C3">
        <w:t xml:space="preserve"> значение одной из функциональных клавиш на клавиатуре. В ответ выдать её назначение в среде </w:t>
      </w:r>
      <w:r w:rsidR="00DA60C3" w:rsidRPr="00DA60C3">
        <w:rPr>
          <w:i/>
          <w:lang w:val="en-US"/>
        </w:rPr>
        <w:t>Visual</w:t>
      </w:r>
      <w:r w:rsidR="00DA60C3" w:rsidRPr="00DA60C3">
        <w:rPr>
          <w:i/>
        </w:rPr>
        <w:t xml:space="preserve"> </w:t>
      </w:r>
      <w:r w:rsidR="00DA60C3" w:rsidRPr="00DA60C3">
        <w:rPr>
          <w:i/>
          <w:lang w:val="en-US"/>
        </w:rPr>
        <w:t>Studio</w:t>
      </w:r>
      <w:r w:rsidR="00DA60C3" w:rsidRPr="00DA60C3">
        <w:t>.</w:t>
      </w:r>
    </w:p>
    <w:p w:rsidR="00DA60C3" w:rsidRDefault="00DA60C3" w:rsidP="008365D0"/>
    <w:p w:rsidR="00DA60C3" w:rsidRPr="00DA60C3" w:rsidRDefault="00DA60C3" w:rsidP="007977DF">
      <w:pPr>
        <w:ind w:firstLine="708"/>
        <w:rPr>
          <w:b/>
        </w:rPr>
      </w:pPr>
      <w:r w:rsidRPr="00DA60C3">
        <w:rPr>
          <w:b/>
        </w:rPr>
        <w:t>Вариант №27</w:t>
      </w:r>
    </w:p>
    <w:p w:rsidR="00DA60C3" w:rsidRDefault="000C7581" w:rsidP="007977DF">
      <w:pPr>
        <w:ind w:firstLine="708"/>
        <w:jc w:val="both"/>
      </w:pPr>
      <w:r>
        <w:t>Вводится номер семестра. Выдать значение курса, соответствующего этому семестру.</w:t>
      </w:r>
    </w:p>
    <w:p w:rsidR="000C7581" w:rsidRDefault="000C7581" w:rsidP="008365D0"/>
    <w:p w:rsidR="00DA60C3" w:rsidRPr="00DA60C3" w:rsidRDefault="00DA60C3" w:rsidP="007977DF">
      <w:pPr>
        <w:ind w:firstLine="708"/>
        <w:rPr>
          <w:b/>
        </w:rPr>
      </w:pPr>
      <w:r w:rsidRPr="00DA60C3">
        <w:rPr>
          <w:b/>
        </w:rPr>
        <w:t>Вариант №28</w:t>
      </w:r>
    </w:p>
    <w:p w:rsidR="00DA60C3" w:rsidRDefault="002A7350" w:rsidP="007977DF">
      <w:pPr>
        <w:ind w:firstLine="708"/>
        <w:jc w:val="both"/>
      </w:pPr>
      <w:r>
        <w:t>Вводится целое, не отрицательное значение старших монет ходовой валюты Российской Федерации. Выдать согласованное написание количества монет с наименованием валюты.</w:t>
      </w:r>
    </w:p>
    <w:p w:rsidR="002A7350" w:rsidRDefault="002A7350" w:rsidP="008365D0"/>
    <w:p w:rsidR="00DA60C3" w:rsidRPr="00DA60C3" w:rsidRDefault="00DA60C3" w:rsidP="007977DF">
      <w:pPr>
        <w:ind w:firstLine="708"/>
        <w:rPr>
          <w:b/>
        </w:rPr>
      </w:pPr>
      <w:r w:rsidRPr="00DA60C3">
        <w:rPr>
          <w:b/>
        </w:rPr>
        <w:t>Вариант №29</w:t>
      </w:r>
    </w:p>
    <w:p w:rsidR="00517D67" w:rsidRDefault="00517D67" w:rsidP="007977DF">
      <w:pPr>
        <w:ind w:firstLine="708"/>
        <w:jc w:val="both"/>
      </w:pPr>
      <w:r w:rsidRPr="00C51844">
        <w:t>Вводится один из символов строки цифр клавиатуры в английской раскладке. Ответить названием символа.</w:t>
      </w:r>
    </w:p>
    <w:p w:rsidR="007977DF" w:rsidRDefault="007977DF" w:rsidP="008365D0">
      <w:pPr>
        <w:rPr>
          <w:b/>
        </w:rPr>
      </w:pPr>
    </w:p>
    <w:p w:rsidR="00DA60C3" w:rsidRPr="00DA60C3" w:rsidRDefault="00DA60C3" w:rsidP="007977DF">
      <w:pPr>
        <w:ind w:firstLine="708"/>
        <w:rPr>
          <w:b/>
        </w:rPr>
      </w:pPr>
      <w:r w:rsidRPr="00DA60C3">
        <w:rPr>
          <w:b/>
        </w:rPr>
        <w:t>Вариант №30</w:t>
      </w:r>
    </w:p>
    <w:p w:rsidR="00DA60C3" w:rsidRDefault="00933AF8" w:rsidP="007977DF">
      <w:pPr>
        <w:ind w:firstLine="708"/>
        <w:jc w:val="both"/>
      </w:pPr>
      <w:r>
        <w:t xml:space="preserve">Единицы валюты </w:t>
      </w:r>
      <w:r w:rsidR="00CC72A3">
        <w:t>обозначены</w:t>
      </w:r>
      <w:r>
        <w:t xml:space="preserve"> следующим образом: </w:t>
      </w:r>
      <w:r w:rsidR="00CC72A3" w:rsidRPr="007977DF">
        <w:rPr>
          <w:i/>
          <w:lang w:val="en-US"/>
        </w:rPr>
        <w:t>A</w:t>
      </w:r>
      <w:r>
        <w:t xml:space="preserve"> – рубль, </w:t>
      </w:r>
      <w:r w:rsidR="00CC72A3" w:rsidRPr="007977DF">
        <w:rPr>
          <w:i/>
          <w:lang w:val="en-US"/>
        </w:rPr>
        <w:t>B</w:t>
      </w:r>
      <w:r>
        <w:t xml:space="preserve"> – йен, </w:t>
      </w:r>
      <w:r w:rsidR="00CC72A3" w:rsidRPr="007977DF">
        <w:rPr>
          <w:i/>
          <w:lang w:val="en-US"/>
        </w:rPr>
        <w:t>C</w:t>
      </w:r>
      <w:r>
        <w:t xml:space="preserve"> – доллар США, </w:t>
      </w:r>
      <w:r w:rsidR="00CC72A3" w:rsidRPr="007977DF">
        <w:rPr>
          <w:i/>
          <w:lang w:val="en-US"/>
        </w:rPr>
        <w:t>D</w:t>
      </w:r>
      <w:r>
        <w:t xml:space="preserve"> – </w:t>
      </w:r>
      <w:r w:rsidR="00CC72A3">
        <w:t>евро</w:t>
      </w:r>
      <w:r>
        <w:t>.</w:t>
      </w:r>
      <w:r w:rsidR="00CC72A3">
        <w:t xml:space="preserve"> Взят курс Центрального Банка РФ на момент 25 апреля 2016. Значение валюты и единицы записаны вплотную.</w:t>
      </w:r>
      <w:r>
        <w:t xml:space="preserve"> Пересчитать введённ</w:t>
      </w:r>
      <w:r w:rsidR="00CC72A3">
        <w:t>ую сумму</w:t>
      </w:r>
      <w:r>
        <w:t xml:space="preserve"> в </w:t>
      </w:r>
      <w:r w:rsidR="00CC72A3">
        <w:t>рублях</w:t>
      </w:r>
      <w:r>
        <w:t>.</w:t>
      </w:r>
    </w:p>
    <w:p w:rsidR="00554217" w:rsidRDefault="00554217" w:rsidP="008365D0"/>
    <w:p w:rsidR="00554217" w:rsidRPr="00554217" w:rsidRDefault="00554217" w:rsidP="007977DF">
      <w:pPr>
        <w:ind w:firstLine="708"/>
        <w:rPr>
          <w:b/>
        </w:rPr>
      </w:pPr>
      <w:r w:rsidRPr="00DA60C3">
        <w:rPr>
          <w:b/>
        </w:rPr>
        <w:t>Вариант №3</w:t>
      </w:r>
      <w:r w:rsidRPr="00554217">
        <w:rPr>
          <w:b/>
        </w:rPr>
        <w:t>1</w:t>
      </w:r>
    </w:p>
    <w:p w:rsidR="00554217" w:rsidRPr="00DA60C3" w:rsidRDefault="00554217" w:rsidP="007977DF">
      <w:pPr>
        <w:ind w:firstLine="708"/>
        <w:jc w:val="both"/>
      </w:pPr>
      <w:r>
        <w:t>Вводится кириллический символ (регистр символа не важен) ответить словесно на вопрос – под каким номером эта буква находится в алфавите. Например: первая, вторая, третья и т.д.</w:t>
      </w:r>
    </w:p>
    <w:p w:rsidR="00554217" w:rsidRDefault="00554217" w:rsidP="008365D0"/>
    <w:p w:rsidR="00554217" w:rsidRPr="00554217" w:rsidRDefault="00554217" w:rsidP="007977DF">
      <w:pPr>
        <w:ind w:firstLine="708"/>
        <w:rPr>
          <w:b/>
        </w:rPr>
      </w:pPr>
      <w:r w:rsidRPr="00DA60C3">
        <w:rPr>
          <w:b/>
        </w:rPr>
        <w:t>Вариант №3</w:t>
      </w:r>
      <w:r>
        <w:rPr>
          <w:b/>
        </w:rPr>
        <w:t>2</w:t>
      </w:r>
    </w:p>
    <w:p w:rsidR="004B413E" w:rsidRDefault="004B413E" w:rsidP="007977DF">
      <w:pPr>
        <w:shd w:val="clear" w:color="auto" w:fill="FFFFFF"/>
        <w:ind w:firstLine="708"/>
        <w:jc w:val="both"/>
      </w:pPr>
      <w:r w:rsidRPr="00C51844">
        <w:t>Вводится латинский символ. В ответ указывается</w:t>
      </w:r>
      <w:r>
        <w:t xml:space="preserve"> наименование латинского символа, закреплённого за</w:t>
      </w:r>
      <w:r w:rsidRPr="00C51844">
        <w:t xml:space="preserve"> клавиш</w:t>
      </w:r>
      <w:r>
        <w:t>ей</w:t>
      </w:r>
      <w:r w:rsidRPr="00C51844">
        <w:t xml:space="preserve"> клавиатуры, расположенн</w:t>
      </w:r>
      <w:r>
        <w:t>ой</w:t>
      </w:r>
      <w:r w:rsidRPr="00C51844">
        <w:t xml:space="preserve"> слева снизу от этого символа</w:t>
      </w:r>
      <w:r>
        <w:t xml:space="preserve"> (если таковая существует)</w:t>
      </w:r>
      <w:r w:rsidRPr="00C51844">
        <w:t>.</w:t>
      </w:r>
    </w:p>
    <w:p w:rsidR="00554217" w:rsidRDefault="00554217" w:rsidP="008365D0"/>
    <w:p w:rsidR="004B413E" w:rsidRPr="00554217" w:rsidRDefault="004B413E" w:rsidP="007977DF">
      <w:pPr>
        <w:ind w:firstLine="708"/>
        <w:rPr>
          <w:b/>
        </w:rPr>
      </w:pPr>
      <w:r w:rsidRPr="00DA60C3">
        <w:rPr>
          <w:b/>
        </w:rPr>
        <w:t>Вариант №3</w:t>
      </w:r>
      <w:r>
        <w:rPr>
          <w:b/>
        </w:rPr>
        <w:t>3</w:t>
      </w:r>
    </w:p>
    <w:p w:rsidR="004B413E" w:rsidRDefault="004B413E" w:rsidP="007977DF">
      <w:pPr>
        <w:ind w:firstLine="708"/>
        <w:jc w:val="both"/>
      </w:pPr>
      <w:r w:rsidRPr="00C51844">
        <w:t>Вводится целое число, соответствующее значению часа на циферблате. В ответ выдать направление</w:t>
      </w:r>
      <w:r>
        <w:t xml:space="preserve"> /</w:t>
      </w:r>
      <w:r w:rsidRPr="00C51844">
        <w:t xml:space="preserve"> сторону света (учесть существование, например, «север-северо-запада», «юг-юго-востока» и т.д.)</w:t>
      </w:r>
      <w:r>
        <w:t>.</w:t>
      </w:r>
    </w:p>
    <w:p w:rsidR="004B413E" w:rsidRDefault="004B413E" w:rsidP="008365D0"/>
    <w:p w:rsidR="004B413E" w:rsidRDefault="004B413E" w:rsidP="007977DF">
      <w:pPr>
        <w:ind w:firstLine="708"/>
      </w:pPr>
      <w:r w:rsidRPr="00DA60C3">
        <w:rPr>
          <w:b/>
        </w:rPr>
        <w:t>Вариант №3</w:t>
      </w:r>
      <w:r>
        <w:rPr>
          <w:b/>
        </w:rPr>
        <w:t>4</w:t>
      </w:r>
    </w:p>
    <w:p w:rsidR="004B413E" w:rsidRDefault="004B413E" w:rsidP="007977DF">
      <w:pPr>
        <w:ind w:firstLine="708"/>
        <w:jc w:val="both"/>
      </w:pPr>
      <w:r w:rsidRPr="00C51844">
        <w:t>Вводится двухзначное число. Ответить названием суммы цифр этого числа.</w:t>
      </w:r>
    </w:p>
    <w:p w:rsidR="004B413E" w:rsidRPr="00492B8E" w:rsidRDefault="004B413E" w:rsidP="007977DF">
      <w:pPr>
        <w:ind w:firstLine="708"/>
        <w:jc w:val="both"/>
      </w:pPr>
      <w:r>
        <w:t>Не использовать циклические конструкции для решения поставленной задачи.</w:t>
      </w:r>
    </w:p>
    <w:p w:rsidR="004B413E" w:rsidRDefault="004B413E" w:rsidP="008365D0"/>
    <w:p w:rsidR="00474A84" w:rsidRDefault="00474A84" w:rsidP="007977DF">
      <w:pPr>
        <w:ind w:firstLine="708"/>
      </w:pPr>
      <w:r w:rsidRPr="00DA60C3">
        <w:rPr>
          <w:b/>
        </w:rPr>
        <w:t>Вариант №3</w:t>
      </w:r>
      <w:r>
        <w:rPr>
          <w:b/>
        </w:rPr>
        <w:t>5</w:t>
      </w:r>
    </w:p>
    <w:p w:rsidR="00474A84" w:rsidRDefault="00474A84" w:rsidP="007977DF">
      <w:pPr>
        <w:ind w:firstLine="708"/>
      </w:pPr>
      <w:r w:rsidRPr="00C51844">
        <w:t>Вводится цифра. Ответить её названием на английском языке.</w:t>
      </w:r>
    </w:p>
    <w:p w:rsidR="00DB12D8" w:rsidRPr="008643CA" w:rsidRDefault="00DB12D8" w:rsidP="007977DF">
      <w:pPr>
        <w:jc w:val="center"/>
        <w:rPr>
          <w:b/>
        </w:rPr>
      </w:pPr>
      <w:r w:rsidRPr="008643CA">
        <w:rPr>
          <w:b/>
        </w:rPr>
        <w:lastRenderedPageBreak/>
        <w:t>Дополнительные варианты для ежегодной ротации и для экзаменационных билетов:</w:t>
      </w:r>
    </w:p>
    <w:p w:rsidR="00DB12D8" w:rsidRDefault="00DB12D8" w:rsidP="00DB12D8"/>
    <w:p w:rsidR="00DB12D8" w:rsidRDefault="00DB12D8" w:rsidP="007977DF">
      <w:pPr>
        <w:ind w:firstLine="708"/>
      </w:pPr>
      <w:r w:rsidRPr="00DA60C3">
        <w:rPr>
          <w:b/>
        </w:rPr>
        <w:t>Вариант №</w:t>
      </w:r>
      <w:r>
        <w:rPr>
          <w:b/>
        </w:rPr>
        <w:t>01Р</w:t>
      </w:r>
    </w:p>
    <w:p w:rsidR="00DB12D8" w:rsidRDefault="00DB12D8" w:rsidP="007977DF">
      <w:pPr>
        <w:ind w:firstLine="708"/>
        <w:jc w:val="both"/>
      </w:pPr>
      <w:r w:rsidRPr="00C51844">
        <w:t>Вводится</w:t>
      </w:r>
      <w:r>
        <w:t xml:space="preserve"> один из завершительных*</w:t>
      </w:r>
      <w:r w:rsidRPr="00C51844">
        <w:t xml:space="preserve"> знак</w:t>
      </w:r>
      <w:r>
        <w:t>ов</w:t>
      </w:r>
      <w:r w:rsidRPr="00C51844">
        <w:t xml:space="preserve"> препинания. Ответить названием </w:t>
      </w:r>
      <w:r>
        <w:t>введённого</w:t>
      </w:r>
      <w:r w:rsidRPr="00C51844">
        <w:t xml:space="preserve"> знака препинания.</w:t>
      </w:r>
      <w:r>
        <w:t xml:space="preserve"> Знак препинания принципиально – строка.</w:t>
      </w:r>
    </w:p>
    <w:p w:rsidR="00DB12D8" w:rsidRDefault="00DB12D8" w:rsidP="007977DF">
      <w:pPr>
        <w:ind w:firstLine="708"/>
        <w:jc w:val="both"/>
      </w:pPr>
      <w:r w:rsidRPr="007977DF">
        <w:rPr>
          <w:b/>
        </w:rPr>
        <w:t>*Примечание:</w:t>
      </w:r>
      <w:r>
        <w:t xml:space="preserve"> роли знаков препинания для корректного подбора тестовых примеров собраны в </w:t>
      </w:r>
      <w:r w:rsidRPr="00CA11A8">
        <w:rPr>
          <w:b/>
        </w:rPr>
        <w:t>Приложении 1</w:t>
      </w:r>
      <w:r>
        <w:t>.</w:t>
      </w:r>
    </w:p>
    <w:p w:rsidR="00DB12D8" w:rsidRDefault="00DB12D8" w:rsidP="00DB12D8">
      <w:pPr>
        <w:jc w:val="both"/>
      </w:pPr>
    </w:p>
    <w:p w:rsidR="00DB12D8" w:rsidRDefault="00DB12D8" w:rsidP="007977DF">
      <w:pPr>
        <w:ind w:firstLine="708"/>
      </w:pPr>
      <w:r w:rsidRPr="00DA60C3">
        <w:rPr>
          <w:b/>
        </w:rPr>
        <w:t>Вариант №</w:t>
      </w:r>
      <w:r>
        <w:rPr>
          <w:b/>
        </w:rPr>
        <w:t>02Р</w:t>
      </w:r>
    </w:p>
    <w:p w:rsidR="00DB12D8" w:rsidRDefault="00DB12D8" w:rsidP="007977DF">
      <w:pPr>
        <w:ind w:firstLine="708"/>
        <w:jc w:val="both"/>
      </w:pPr>
      <w:r w:rsidRPr="00C51844">
        <w:t>Вводится</w:t>
      </w:r>
      <w:r>
        <w:t xml:space="preserve"> один из разделительных*</w:t>
      </w:r>
      <w:r w:rsidRPr="00C51844">
        <w:t xml:space="preserve"> знак</w:t>
      </w:r>
      <w:r>
        <w:t>ов</w:t>
      </w:r>
      <w:r w:rsidRPr="00C51844">
        <w:t xml:space="preserve"> препинания. Ответить названием </w:t>
      </w:r>
      <w:r>
        <w:t>введённого</w:t>
      </w:r>
      <w:r w:rsidRPr="00C51844">
        <w:t xml:space="preserve"> знака препинания.</w:t>
      </w:r>
      <w:r>
        <w:t xml:space="preserve"> Знак препинания принципиально – строка.</w:t>
      </w:r>
    </w:p>
    <w:p w:rsidR="00DB12D8" w:rsidRDefault="00DB12D8" w:rsidP="007977DF">
      <w:pPr>
        <w:ind w:firstLine="708"/>
        <w:jc w:val="both"/>
      </w:pPr>
      <w:r w:rsidRPr="007977DF">
        <w:rPr>
          <w:b/>
        </w:rPr>
        <w:t>*Примечание:</w:t>
      </w:r>
      <w:r>
        <w:t xml:space="preserve"> роли знаков препинания для корректного подбора тестовых примеров собраны в </w:t>
      </w:r>
      <w:r w:rsidRPr="00CA11A8">
        <w:rPr>
          <w:b/>
        </w:rPr>
        <w:t>Приложении 1</w:t>
      </w:r>
      <w:r>
        <w:t>.</w:t>
      </w:r>
    </w:p>
    <w:p w:rsidR="00DB12D8" w:rsidRDefault="00DB12D8" w:rsidP="00DB12D8">
      <w:pPr>
        <w:jc w:val="both"/>
      </w:pPr>
    </w:p>
    <w:p w:rsidR="00DB12D8" w:rsidRDefault="00DB12D8" w:rsidP="007977DF">
      <w:pPr>
        <w:ind w:firstLine="708"/>
      </w:pPr>
      <w:r w:rsidRPr="00DA60C3">
        <w:rPr>
          <w:b/>
        </w:rPr>
        <w:t>Вариант №</w:t>
      </w:r>
      <w:r>
        <w:rPr>
          <w:b/>
        </w:rPr>
        <w:t>03Р</w:t>
      </w:r>
    </w:p>
    <w:p w:rsidR="00DB12D8" w:rsidRDefault="00DB12D8" w:rsidP="007977DF">
      <w:pPr>
        <w:ind w:firstLine="708"/>
        <w:jc w:val="both"/>
      </w:pPr>
      <w:r w:rsidRPr="00C51844">
        <w:t>Вводится</w:t>
      </w:r>
      <w:r>
        <w:t xml:space="preserve"> один из разделительных*</w:t>
      </w:r>
      <w:r w:rsidRPr="00C51844">
        <w:t xml:space="preserve"> знак</w:t>
      </w:r>
      <w:r>
        <w:t>ов</w:t>
      </w:r>
      <w:r w:rsidRPr="00C51844">
        <w:t xml:space="preserve"> препинания. Ответить названием </w:t>
      </w:r>
      <w:r>
        <w:t>введённого</w:t>
      </w:r>
      <w:r w:rsidRPr="00C51844">
        <w:t xml:space="preserve"> знака препинания.</w:t>
      </w:r>
      <w:r>
        <w:t xml:space="preserve"> Знак препинания принципиально – символ, а не строка.</w:t>
      </w:r>
    </w:p>
    <w:p w:rsidR="00DB12D8" w:rsidRDefault="00DB12D8" w:rsidP="007977DF">
      <w:pPr>
        <w:ind w:firstLine="708"/>
        <w:jc w:val="both"/>
      </w:pPr>
      <w:r w:rsidRPr="007977DF">
        <w:rPr>
          <w:b/>
        </w:rPr>
        <w:t>*Примечание:</w:t>
      </w:r>
      <w:r>
        <w:t xml:space="preserve"> роли знаков препинания для корректного подбора тестовых примеров собраны в </w:t>
      </w:r>
      <w:r w:rsidRPr="00CA11A8">
        <w:rPr>
          <w:b/>
        </w:rPr>
        <w:t>Приложении 1</w:t>
      </w:r>
      <w:r>
        <w:t>.</w:t>
      </w:r>
    </w:p>
    <w:p w:rsidR="00DB12D8" w:rsidRDefault="00DB12D8" w:rsidP="00DB12D8">
      <w:pPr>
        <w:jc w:val="both"/>
      </w:pPr>
    </w:p>
    <w:p w:rsidR="00DB12D8" w:rsidRDefault="00DB12D8" w:rsidP="007977DF">
      <w:pPr>
        <w:ind w:firstLine="708"/>
      </w:pPr>
      <w:r w:rsidRPr="00DA60C3">
        <w:rPr>
          <w:b/>
        </w:rPr>
        <w:t>Вариант №</w:t>
      </w:r>
      <w:r>
        <w:rPr>
          <w:b/>
        </w:rPr>
        <w:t>04Р</w:t>
      </w:r>
    </w:p>
    <w:p w:rsidR="00DB12D8" w:rsidRDefault="00DB12D8" w:rsidP="007977DF">
      <w:pPr>
        <w:ind w:firstLine="708"/>
        <w:jc w:val="both"/>
      </w:pPr>
      <w:r w:rsidRPr="00C51844">
        <w:t>Вводится</w:t>
      </w:r>
      <w:r>
        <w:t xml:space="preserve"> один из выделительных*</w:t>
      </w:r>
      <w:r w:rsidRPr="00C51844">
        <w:t xml:space="preserve"> знак</w:t>
      </w:r>
      <w:r>
        <w:t>ов</w:t>
      </w:r>
      <w:r w:rsidRPr="00C51844">
        <w:t xml:space="preserve"> препинания. Ответить названием </w:t>
      </w:r>
      <w:r>
        <w:t>введённого</w:t>
      </w:r>
      <w:r w:rsidRPr="00C51844">
        <w:t xml:space="preserve"> знака препинания.</w:t>
      </w:r>
      <w:r>
        <w:t xml:space="preserve"> Знак препинания принципиально – строка.</w:t>
      </w:r>
    </w:p>
    <w:p w:rsidR="00DB12D8" w:rsidRDefault="00DB12D8" w:rsidP="007977DF">
      <w:pPr>
        <w:ind w:firstLine="708"/>
        <w:jc w:val="both"/>
      </w:pPr>
      <w:r w:rsidRPr="007977DF">
        <w:rPr>
          <w:b/>
        </w:rPr>
        <w:t>*Примечание:</w:t>
      </w:r>
      <w:r>
        <w:t xml:space="preserve"> роли знаков препинания для корректного подбора тестовых примеров собраны в </w:t>
      </w:r>
      <w:r w:rsidRPr="00CA11A8">
        <w:rPr>
          <w:b/>
        </w:rPr>
        <w:t>Приложении 1</w:t>
      </w:r>
      <w:r>
        <w:t>.</w:t>
      </w:r>
    </w:p>
    <w:p w:rsidR="00DB12D8" w:rsidRDefault="00DB12D8" w:rsidP="00DB12D8">
      <w:pPr>
        <w:jc w:val="both"/>
      </w:pPr>
    </w:p>
    <w:p w:rsidR="00DB12D8" w:rsidRDefault="00DB12D8" w:rsidP="007977DF">
      <w:pPr>
        <w:ind w:firstLine="708"/>
      </w:pPr>
      <w:r w:rsidRPr="00DA60C3">
        <w:rPr>
          <w:b/>
        </w:rPr>
        <w:t>Вариант №</w:t>
      </w:r>
      <w:r>
        <w:rPr>
          <w:b/>
        </w:rPr>
        <w:t>05Р</w:t>
      </w:r>
    </w:p>
    <w:p w:rsidR="00DB12D8" w:rsidRDefault="00DB12D8" w:rsidP="007977DF">
      <w:pPr>
        <w:ind w:firstLine="708"/>
        <w:jc w:val="both"/>
      </w:pPr>
      <w:r w:rsidRPr="00C51844">
        <w:t>Вводится</w:t>
      </w:r>
      <w:r>
        <w:t xml:space="preserve"> один из выделительных*</w:t>
      </w:r>
      <w:r w:rsidRPr="00C51844">
        <w:t xml:space="preserve"> знак</w:t>
      </w:r>
      <w:r>
        <w:t>ов</w:t>
      </w:r>
      <w:r w:rsidRPr="00C51844">
        <w:t xml:space="preserve"> препинания. Ответить названием </w:t>
      </w:r>
      <w:r>
        <w:t>введённого</w:t>
      </w:r>
      <w:r w:rsidRPr="00C51844">
        <w:t xml:space="preserve"> знака препинания.</w:t>
      </w:r>
      <w:r>
        <w:t xml:space="preserve"> Знак препинания принципиально – символ, а не строка.</w:t>
      </w:r>
    </w:p>
    <w:p w:rsidR="00DB12D8" w:rsidRDefault="00DB12D8" w:rsidP="007977DF">
      <w:pPr>
        <w:ind w:firstLine="708"/>
        <w:jc w:val="both"/>
      </w:pPr>
      <w:r w:rsidRPr="007977DF">
        <w:rPr>
          <w:b/>
        </w:rPr>
        <w:t>*Примечание:</w:t>
      </w:r>
      <w:r>
        <w:t xml:space="preserve"> роли знаков препинания для корректного подбора тестовых примеров собраны в </w:t>
      </w:r>
      <w:r w:rsidRPr="00CA11A8">
        <w:rPr>
          <w:b/>
        </w:rPr>
        <w:t>Приложении 1</w:t>
      </w:r>
      <w:r>
        <w:t>.</w:t>
      </w:r>
    </w:p>
    <w:p w:rsidR="00DB12D8" w:rsidRDefault="00DB12D8" w:rsidP="008365D0"/>
    <w:p w:rsidR="00CA11A8" w:rsidRDefault="00CA11A8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DB12D8" w:rsidRDefault="00DB12D8" w:rsidP="007977DF">
      <w:pPr>
        <w:ind w:firstLine="708"/>
        <w:rPr>
          <w:b/>
        </w:rPr>
      </w:pPr>
      <w:bookmarkStart w:id="0" w:name="_GoBack"/>
      <w:bookmarkEnd w:id="0"/>
      <w:r w:rsidRPr="00A30C28">
        <w:rPr>
          <w:b/>
        </w:rPr>
        <w:lastRenderedPageBreak/>
        <w:t>Приложение 1.</w:t>
      </w:r>
      <w:r>
        <w:rPr>
          <w:b/>
        </w:rPr>
        <w:t xml:space="preserve"> Роли знаков препинания</w:t>
      </w:r>
    </w:p>
    <w:p w:rsidR="00DB12D8" w:rsidRDefault="00DB12D8" w:rsidP="007977DF">
      <w:pPr>
        <w:jc w:val="center"/>
        <w:rPr>
          <w:b/>
        </w:rPr>
      </w:pPr>
      <w:r>
        <w:rPr>
          <w:b/>
          <w:noProof/>
        </w:rPr>
        <w:drawing>
          <wp:inline distT="0" distB="0" distL="0" distR="0" wp14:anchorId="6A563060" wp14:editId="078ACF69">
            <wp:extent cx="3714750" cy="2324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Тестовый пример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7DF" w:rsidRPr="007977DF" w:rsidRDefault="007977DF" w:rsidP="007977DF">
      <w:pPr>
        <w:jc w:val="center"/>
      </w:pPr>
      <w:r w:rsidRPr="007977DF">
        <w:t>Рисунок 1.1 –</w:t>
      </w:r>
      <w:r>
        <w:t xml:space="preserve"> Роли знаков препинания в предложениях</w:t>
      </w:r>
    </w:p>
    <w:p w:rsidR="00DB12D8" w:rsidRPr="00A30C28" w:rsidRDefault="00DB12D8" w:rsidP="00DB12D8">
      <w:pPr>
        <w:rPr>
          <w:b/>
        </w:rPr>
      </w:pPr>
    </w:p>
    <w:p w:rsidR="00DB12D8" w:rsidRPr="00DA60C3" w:rsidRDefault="00DB12D8" w:rsidP="008365D0"/>
    <w:sectPr w:rsidR="00DB12D8" w:rsidRPr="00DA60C3" w:rsidSect="007977DF">
      <w:footerReference w:type="default" r:id="rId18"/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43C0" w:rsidRDefault="00CB43C0" w:rsidP="007617AB">
      <w:r>
        <w:separator/>
      </w:r>
    </w:p>
  </w:endnote>
  <w:endnote w:type="continuationSeparator" w:id="0">
    <w:p w:rsidR="00CB43C0" w:rsidRDefault="00CB43C0" w:rsidP="00761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49752"/>
    </w:sdtPr>
    <w:sdtEndPr/>
    <w:sdtContent>
      <w:p w:rsidR="001A1508" w:rsidRDefault="001A1508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77DF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1A1508" w:rsidRDefault="001A150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43C0" w:rsidRDefault="00CB43C0" w:rsidP="007617AB">
      <w:r>
        <w:separator/>
      </w:r>
    </w:p>
  </w:footnote>
  <w:footnote w:type="continuationSeparator" w:id="0">
    <w:p w:rsidR="00CB43C0" w:rsidRDefault="00CB43C0" w:rsidP="007617AB">
      <w:r>
        <w:continuationSeparator/>
      </w:r>
    </w:p>
  </w:footnote>
  <w:footnote w:id="1">
    <w:p w:rsidR="00CA11A8" w:rsidRDefault="00CA11A8" w:rsidP="00CA11A8">
      <w:pPr>
        <w:pStyle w:val="a3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>: Сборник задач для проведения аудиторных занятий по учебной практике / А. И. Сафронов, Н. Н. Золь</w:t>
      </w:r>
      <w:r>
        <w:rPr>
          <w:sz w:val="20"/>
          <w:szCs w:val="20"/>
        </w:rPr>
        <w:t>никова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CA11A8" w:rsidRPr="00F93FD2" w:rsidRDefault="00CA11A8" w:rsidP="00CA11A8">
      <w:pPr>
        <w:pStyle w:val="a3"/>
        <w:jc w:val="both"/>
        <w:rPr>
          <w:sz w:val="24"/>
        </w:rPr>
      </w:pPr>
    </w:p>
  </w:footnote>
  <w:footnote w:id="2">
    <w:p w:rsidR="00CA11A8" w:rsidRDefault="00CA11A8" w:rsidP="00CA11A8">
      <w:pPr>
        <w:pStyle w:val="ae"/>
      </w:pPr>
      <w:r w:rsidRPr="00D67BBC">
        <w:rPr>
          <w:rStyle w:val="af0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CA11A8" w:rsidRDefault="00CA11A8" w:rsidP="00CA11A8">
      <w:pPr>
        <w:pStyle w:val="ae"/>
      </w:pPr>
    </w:p>
  </w:footnote>
  <w:footnote w:id="3">
    <w:p w:rsidR="00CA11A8" w:rsidRDefault="00CA11A8" w:rsidP="00CA11A8">
      <w:pPr>
        <w:pStyle w:val="ae"/>
        <w:jc w:val="both"/>
      </w:pPr>
      <w:r w:rsidRPr="00D67BBC">
        <w:rPr>
          <w:rStyle w:val="af0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ac"/>
            <w:i/>
            <w:color w:val="auto"/>
          </w:rPr>
          <w:t>https://www.elibrary.ru/item.asp?id=68533620</w:t>
        </w:r>
      </w:hyperlink>
      <w:r>
        <w:t>.</w:t>
      </w:r>
    </w:p>
    <w:p w:rsidR="00CA11A8" w:rsidRDefault="00CA11A8" w:rsidP="00CA11A8">
      <w:pPr>
        <w:pStyle w:val="ae"/>
        <w:jc w:val="both"/>
      </w:pPr>
    </w:p>
  </w:footnote>
  <w:footnote w:id="4">
    <w:p w:rsidR="00CA11A8" w:rsidRDefault="00CA11A8" w:rsidP="00CA11A8">
      <w:pPr>
        <w:pStyle w:val="ae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>: Учебно-методическое пособие для проведения аудиторных занятий по учебной практике / А. И. Сафронов, Н. Н. Золь</w:t>
      </w:r>
      <w:r>
        <w:t>никова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CA11A8" w:rsidRDefault="00CA11A8" w:rsidP="00CA11A8">
      <w:pPr>
        <w:pStyle w:val="ae"/>
      </w:pPr>
      <w:r w:rsidRPr="00247AA0">
        <w:rPr>
          <w:rStyle w:val="af0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CA11A8" w:rsidRDefault="00CA11A8" w:rsidP="00CA11A8">
      <w:pPr>
        <w:pStyle w:val="ae"/>
      </w:pPr>
      <w:r w:rsidRPr="00977047">
        <w:rPr>
          <w:rStyle w:val="af0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CA11A8" w:rsidRPr="00977047" w:rsidRDefault="00CA11A8" w:rsidP="00CA11A8">
      <w:pPr>
        <w:pStyle w:val="ae"/>
        <w:rPr>
          <w:b/>
        </w:rPr>
      </w:pPr>
      <w:r w:rsidRPr="00977047">
        <w:rPr>
          <w:rStyle w:val="af0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CA11A8" w:rsidRPr="00977047" w:rsidRDefault="00CA11A8" w:rsidP="00CA11A8">
      <w:pPr>
        <w:pStyle w:val="ae"/>
        <w:rPr>
          <w:b/>
        </w:rPr>
      </w:pPr>
      <w:r w:rsidRPr="00977047">
        <w:rPr>
          <w:rStyle w:val="af0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4AF0"/>
    <w:rsid w:val="00034602"/>
    <w:rsid w:val="00094CF4"/>
    <w:rsid w:val="000C7581"/>
    <w:rsid w:val="0011413F"/>
    <w:rsid w:val="001A1508"/>
    <w:rsid w:val="001A6101"/>
    <w:rsid w:val="00214034"/>
    <w:rsid w:val="002345CC"/>
    <w:rsid w:val="00234FA2"/>
    <w:rsid w:val="00241A8B"/>
    <w:rsid w:val="00243FE8"/>
    <w:rsid w:val="00294176"/>
    <w:rsid w:val="002A7350"/>
    <w:rsid w:val="002D61EF"/>
    <w:rsid w:val="002F7F57"/>
    <w:rsid w:val="00302D14"/>
    <w:rsid w:val="00324602"/>
    <w:rsid w:val="003972A5"/>
    <w:rsid w:val="00474A84"/>
    <w:rsid w:val="00492B8E"/>
    <w:rsid w:val="004B413E"/>
    <w:rsid w:val="004C6A2A"/>
    <w:rsid w:val="00517D67"/>
    <w:rsid w:val="00554217"/>
    <w:rsid w:val="0058560C"/>
    <w:rsid w:val="005C0982"/>
    <w:rsid w:val="005D602C"/>
    <w:rsid w:val="006A2FE8"/>
    <w:rsid w:val="00717C34"/>
    <w:rsid w:val="007617AB"/>
    <w:rsid w:val="00791312"/>
    <w:rsid w:val="007977DF"/>
    <w:rsid w:val="008048CA"/>
    <w:rsid w:val="0082181A"/>
    <w:rsid w:val="008365D0"/>
    <w:rsid w:val="008B631F"/>
    <w:rsid w:val="00901C4B"/>
    <w:rsid w:val="00933AF8"/>
    <w:rsid w:val="00953A04"/>
    <w:rsid w:val="009F732B"/>
    <w:rsid w:val="00A80288"/>
    <w:rsid w:val="00A95ABC"/>
    <w:rsid w:val="00AA4E67"/>
    <w:rsid w:val="00B16AA3"/>
    <w:rsid w:val="00B94541"/>
    <w:rsid w:val="00BE4AF0"/>
    <w:rsid w:val="00C033F8"/>
    <w:rsid w:val="00C22389"/>
    <w:rsid w:val="00C50864"/>
    <w:rsid w:val="00C51844"/>
    <w:rsid w:val="00C644DC"/>
    <w:rsid w:val="00C752C9"/>
    <w:rsid w:val="00C9443C"/>
    <w:rsid w:val="00CA11A8"/>
    <w:rsid w:val="00CB43C0"/>
    <w:rsid w:val="00CB43D8"/>
    <w:rsid w:val="00CC72A3"/>
    <w:rsid w:val="00D445CE"/>
    <w:rsid w:val="00DA60C3"/>
    <w:rsid w:val="00DB12D8"/>
    <w:rsid w:val="00DB6826"/>
    <w:rsid w:val="00DC587D"/>
    <w:rsid w:val="00F54FB9"/>
    <w:rsid w:val="00FD2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390D3A"/>
  <w15:docId w15:val="{4C8FBECA-077E-4280-8519-CEED916EB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A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E4AF0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BE4AF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2">
    <w:name w:val="Body Text 2"/>
    <w:basedOn w:val="a"/>
    <w:link w:val="20"/>
    <w:semiHidden/>
    <w:rsid w:val="00BE4AF0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BE4AF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094CF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094CF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5">
    <w:name w:val="header"/>
    <w:basedOn w:val="a"/>
    <w:link w:val="a6"/>
    <w:semiHidden/>
    <w:rsid w:val="00CB43D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semiHidden/>
    <w:rsid w:val="00CB43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7617A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7617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7617A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617AB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AA4E67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FD2319"/>
    <w:rPr>
      <w:color w:val="0000FF" w:themeColor="hyperlink"/>
      <w:u w:val="single"/>
    </w:rPr>
  </w:style>
  <w:style w:type="table" w:styleId="ad">
    <w:name w:val="Table Grid"/>
    <w:basedOn w:val="a1"/>
    <w:uiPriority w:val="59"/>
    <w:rsid w:val="00FD23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"/>
    <w:link w:val="af"/>
    <w:uiPriority w:val="99"/>
    <w:semiHidden/>
    <w:unhideWhenUsed/>
    <w:rsid w:val="00CA11A8"/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CA11A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footnote reference"/>
    <w:basedOn w:val="a0"/>
    <w:uiPriority w:val="99"/>
    <w:semiHidden/>
    <w:unhideWhenUsed/>
    <w:rsid w:val="00CA11A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1BB6B9-A632-4347-9509-400244B90F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7</Pages>
  <Words>1553</Words>
  <Characters>8855</Characters>
  <Application>Microsoft Office Word</Application>
  <DocSecurity>0</DocSecurity>
  <Lines>73</Lines>
  <Paragraphs>2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10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Антон Сафронов</cp:lastModifiedBy>
  <cp:revision>25</cp:revision>
  <dcterms:created xsi:type="dcterms:W3CDTF">2015-03-03T21:13:00Z</dcterms:created>
  <dcterms:modified xsi:type="dcterms:W3CDTF">2024-11-28T20:58:00Z</dcterms:modified>
</cp:coreProperties>
</file>